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283"/>
        <w:gridCol w:w="3037"/>
        <w:gridCol w:w="3612"/>
      </w:tblGrid>
      <w:tr w:rsidR="00662518" w:rsidRPr="00804D03" w14:paraId="64A38ED7" w14:textId="2AB864FD" w:rsidTr="0020380B">
        <w:trPr>
          <w:trHeight w:val="558"/>
        </w:trPr>
        <w:tc>
          <w:tcPr>
            <w:tcW w:w="4145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804D03" w:rsidRDefault="00662518" w:rsidP="00662518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نام و نام خانوادگی :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 xml:space="preserve"> ....................</w:t>
            </w:r>
          </w:p>
        </w:tc>
        <w:tc>
          <w:tcPr>
            <w:tcW w:w="3119" w:type="dxa"/>
            <w:shd w:val="clear" w:color="auto" w:fill="FFF2CC" w:themeFill="accent4" w:themeFillTint="33"/>
            <w:vAlign w:val="center"/>
          </w:tcPr>
          <w:p w14:paraId="16F0CC74" w14:textId="3C7FD7DA" w:rsidR="002D1074" w:rsidRPr="00804D03" w:rsidRDefault="00662518" w:rsidP="0080607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ک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رب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رگ ری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ض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 xml:space="preserve">ی </w:t>
            </w:r>
            <w:r w:rsidR="00085FEC"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نه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م</w:t>
            </w:r>
          </w:p>
        </w:tc>
        <w:tc>
          <w:tcPr>
            <w:tcW w:w="3668" w:type="dxa"/>
            <w:shd w:val="clear" w:color="auto" w:fill="F2F2F2" w:themeFill="background1" w:themeFillShade="F2"/>
            <w:vAlign w:val="center"/>
          </w:tcPr>
          <w:p w14:paraId="7F070FF4" w14:textId="67CB9289" w:rsidR="00662518" w:rsidRPr="00804D03" w:rsidRDefault="00806076" w:rsidP="00662518">
            <w:pPr>
              <w:jc w:val="center"/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فصل </w:t>
            </w:r>
            <w:r w:rsidR="00314E0A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7</w:t>
            </w:r>
            <w:r w:rsidRPr="00804D03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 :  </w:t>
            </w:r>
            <w:r w:rsidR="00314E0A" w:rsidRPr="00314E0A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>عبارت‌ها</w:t>
            </w:r>
            <w:r w:rsidR="00314E0A" w:rsidRPr="00314E0A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ی</w:t>
            </w:r>
            <w:r w:rsidR="00314E0A" w:rsidRPr="00314E0A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 گو</w:t>
            </w:r>
            <w:r w:rsidR="00314E0A" w:rsidRPr="00314E0A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ی</w:t>
            </w:r>
            <w:r w:rsidR="00314E0A" w:rsidRPr="00314E0A">
              <w:rPr>
                <w:rFonts w:ascii="Sahel SemiBold" w:hAnsi="Sahel SemiBold" w:cs="Sahel SemiBold" w:hint="eastAsia"/>
                <w:b/>
                <w:bCs/>
                <w:sz w:val="25"/>
                <w:szCs w:val="25"/>
                <w:rtl/>
              </w:rPr>
              <w:t>ا</w:t>
            </w:r>
            <w:r w:rsidR="00314E0A" w:rsidRPr="00314E0A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             </w:t>
            </w:r>
          </w:p>
        </w:tc>
      </w:tr>
      <w:tr w:rsidR="00662518" w:rsidRPr="00804D03" w14:paraId="2CED4BBB" w14:textId="77777777" w:rsidTr="00AC5613">
        <w:tc>
          <w:tcPr>
            <w:tcW w:w="10932" w:type="dxa"/>
            <w:gridSpan w:val="3"/>
            <w:tcBorders>
              <w:bottom w:val="nil"/>
            </w:tcBorders>
          </w:tcPr>
          <w:p w14:paraId="0F14D2F2" w14:textId="77777777" w:rsidR="00662518" w:rsidRPr="00804D03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20380B" w:rsidRPr="00804D03" w14:paraId="4E0674C1" w14:textId="77777777" w:rsidTr="00F358DB">
        <w:tc>
          <w:tcPr>
            <w:tcW w:w="10932" w:type="dxa"/>
            <w:gridSpan w:val="3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3115"/>
              <w:gridCol w:w="709"/>
              <w:gridCol w:w="6948"/>
            </w:tblGrid>
            <w:tr w:rsidR="00806076" w:rsidRPr="00804D03" w14:paraId="5D50CAA9" w14:textId="77777777" w:rsidTr="00314E0A">
              <w:trPr>
                <w:trHeight w:val="421"/>
              </w:trPr>
              <w:tc>
                <w:tcPr>
                  <w:tcW w:w="3824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32F32A4" w14:textId="0B61A522" w:rsidR="00806076" w:rsidRPr="00804D03" w:rsidRDefault="00314E0A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 اول: ساده کردن عبارت‌ها</w:t>
                  </w:r>
                  <w:r w:rsidRPr="00314E0A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314E0A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 xml:space="preserve"> گو</w:t>
                  </w:r>
                  <w:r w:rsidRPr="00314E0A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Pr="00314E0A">
                    <w:rPr>
                      <w:rFonts w:ascii="Sahel VF Regular" w:hAnsi="Sahel VF Regular" w:cs="B Nazanin" w:hint="eastAsia"/>
                      <w:b/>
                      <w:bCs/>
                      <w:sz w:val="25"/>
                      <w:szCs w:val="25"/>
                      <w:rtl/>
                    </w:rPr>
                    <w:t>ا</w:t>
                  </w:r>
                </w:p>
              </w:tc>
              <w:tc>
                <w:tcPr>
                  <w:tcW w:w="694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75A4688" w14:textId="4937F7EE" w:rsidR="00806076" w:rsidRPr="00804D03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806076" w:rsidRPr="00804D03" w14:paraId="636E2EC0" w14:textId="77777777" w:rsidTr="00A61451">
              <w:trPr>
                <w:trHeight w:val="2549"/>
              </w:trPr>
              <w:tc>
                <w:tcPr>
                  <w:tcW w:w="10772" w:type="dxa"/>
                  <w:gridSpan w:val="3"/>
                  <w:tcBorders>
                    <w:top w:val="nil"/>
                    <w:bottom w:val="dotted" w:sz="4" w:space="0" w:color="auto"/>
                  </w:tcBorders>
                </w:tcPr>
                <w:p w14:paraId="7DE3251B" w14:textId="0D23CFB8" w:rsidR="00314E0A" w:rsidRPr="00314E0A" w:rsidRDefault="00806076" w:rsidP="00314E0A">
                  <w:pPr>
                    <w:pStyle w:val="ListParagraph"/>
                    <w:numPr>
                      <w:ilvl w:val="0"/>
                      <w:numId w:val="31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804D03">
                    <w:rPr>
                      <w:rFonts w:ascii="Sahel VF Regular" w:hAnsi="Sahel VF Regular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حاصل کدام عبارت برابر 1 است؟ </w:t>
                  </w:r>
                </w:p>
                <w:p w14:paraId="0E137C91" w14:textId="77777777" w:rsidR="00314E0A" w:rsidRPr="00314E0A" w:rsidRDefault="00314E0A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20" w:dyaOrig="639" w14:anchorId="3ABF00D0">
                      <v:shape id="_x0000_i1026" type="#_x0000_t75" style="width:36.75pt;height:30pt" o:ole="">
                        <v:imagedata r:id="rId8" o:title=""/>
                      </v:shape>
                      <o:OLEObject Type="Embed" ProgID="Equation.DSMT4" ShapeID="_x0000_i1026" DrawAspect="Content" ObjectID="_1787917737" r:id="rId9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2) 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859" w:dyaOrig="639" w14:anchorId="4C8F0494">
                      <v:shape id="_x0000_i1027" type="#_x0000_t75" style="width:42pt;height:30pt" o:ole="">
                        <v:imagedata r:id="rId10" o:title=""/>
                      </v:shape>
                      <o:OLEObject Type="Embed" ProgID="Equation.DSMT4" ShapeID="_x0000_i1027" DrawAspect="Content" ObjectID="_1787917738" r:id="rId11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3)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20" w:dyaOrig="639" w14:anchorId="25AF7384">
                      <v:shape id="_x0000_i1028" type="#_x0000_t75" style="width:36.75pt;height:30pt" o:ole="">
                        <v:imagedata r:id="rId12" o:title=""/>
                      </v:shape>
                      <o:OLEObject Type="Embed" ProgID="Equation.DSMT4" ShapeID="_x0000_i1028" DrawAspect="Content" ObjectID="_1787917739" r:id="rId13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4)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20" w:dyaOrig="639" w14:anchorId="56EF48F2">
                      <v:shape id="_x0000_i1029" type="#_x0000_t75" style="width:36.75pt;height:30pt" o:ole="">
                        <v:imagedata r:id="rId14" o:title=""/>
                      </v:shape>
                      <o:OLEObject Type="Embed" ProgID="Equation.DSMT4" ShapeID="_x0000_i1029" DrawAspect="Content" ObjectID="_1787917740" r:id="rId15"/>
                    </w:object>
                  </w:r>
                </w:p>
                <w:p w14:paraId="1C9E6E9D" w14:textId="31E47FC4" w:rsidR="00314E0A" w:rsidRPr="00314E0A" w:rsidRDefault="00314E0A" w:rsidP="00314E0A">
                  <w:pPr>
                    <w:tabs>
                      <w:tab w:val="left" w:pos="2931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</w:t>
                  </w:r>
                  <w:r w:rsidRPr="00314E0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کدام یک از عبارت‌های زیر گویا است؟</w:t>
                  </w:r>
                </w:p>
                <w:p w14:paraId="05064FC3" w14:textId="77777777" w:rsidR="00314E0A" w:rsidRPr="00314E0A" w:rsidRDefault="00314E0A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1) 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/>
                      <w:b/>
                      <w:bCs/>
                      <w:position w:val="-12"/>
                      <w:sz w:val="25"/>
                      <w:szCs w:val="25"/>
                    </w:rPr>
                    <w:object w:dxaOrig="520" w:dyaOrig="400" w14:anchorId="34CE5C62">
                      <v:shape id="_x0000_i1030" type="#_x0000_t75" style="width:24pt;height:18pt" o:ole="">
                        <v:imagedata r:id="rId16" o:title=""/>
                      </v:shape>
                      <o:OLEObject Type="Embed" ProgID="Equation.DSMT4" ShapeID="_x0000_i1030" DrawAspect="Content" ObjectID="_1787917741" r:id="rId17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2) 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420" w:dyaOrig="639" w14:anchorId="6BBAE7BA">
                      <v:shape id="_x0000_i1031" type="#_x0000_t75" style="width:24pt;height:30pt" o:ole="">
                        <v:imagedata r:id="rId18" o:title=""/>
                      </v:shape>
                      <o:OLEObject Type="Embed" ProgID="Equation.DSMT4" ShapeID="_x0000_i1031" DrawAspect="Content" ObjectID="_1787917742" r:id="rId19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3) 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400" w:dyaOrig="680" w14:anchorId="7C58B963">
                      <v:shape id="_x0000_i1032" type="#_x0000_t75" style="width:18pt;height:36.75pt" o:ole="">
                        <v:imagedata r:id="rId20" o:title=""/>
                      </v:shape>
                      <o:OLEObject Type="Embed" ProgID="Equation.DSMT4" ShapeID="_x0000_i1032" DrawAspect="Content" ObjectID="_1787917743" r:id="rId21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4) 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440" w:dyaOrig="680" w14:anchorId="72CCFDAD">
                      <v:shape id="_x0000_i1033" type="#_x0000_t75" style="width:24pt;height:36.75pt" o:ole="">
                        <v:imagedata r:id="rId22" o:title=""/>
                      </v:shape>
                      <o:OLEObject Type="Embed" ProgID="Equation.DSMT4" ShapeID="_x0000_i1033" DrawAspect="Content" ObjectID="_1787917744" r:id="rId23"/>
                    </w:object>
                  </w:r>
                </w:p>
                <w:p w14:paraId="5E2E8D55" w14:textId="26064557" w:rsidR="00314E0A" w:rsidRPr="00314E0A" w:rsidRDefault="00314E0A" w:rsidP="00314E0A">
                  <w:pPr>
                    <w:tabs>
                      <w:tab w:val="left" w:pos="2931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</w:t>
                  </w:r>
                  <w:r w:rsidRPr="00314E0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حاصل کدام یک از عبارت های زیر عدد 1- است؟ </w:t>
                  </w:r>
                </w:p>
                <w:p w14:paraId="3AF0D723" w14:textId="77777777" w:rsidR="00314E0A" w:rsidRPr="00314E0A" w:rsidRDefault="00314E0A" w:rsidP="00314E0A">
                  <w:pPr>
                    <w:tabs>
                      <w:tab w:val="left" w:pos="2931"/>
                    </w:tabs>
                    <w:spacing w:line="259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1)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700" w:dyaOrig="680" w14:anchorId="3D2CD9A6">
                      <v:shape id="_x0000_i1034" type="#_x0000_t75" style="width:36.75pt;height:36.75pt" o:ole="">
                        <v:imagedata r:id="rId24" o:title=""/>
                      </v:shape>
                      <o:OLEObject Type="Embed" ProgID="Equation.DSMT4" ShapeID="_x0000_i1034" DrawAspect="Content" ObjectID="_1787917745" r:id="rId25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   </w: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2) </w:t>
                  </w:r>
                  <w:r w:rsidRPr="00314E0A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720" w:dyaOrig="680" w14:anchorId="7CA67C42">
                      <v:shape id="_x0000_i1035" type="#_x0000_t75" style="width:36.75pt;height:36.75pt" o:ole="">
                        <v:imagedata r:id="rId26" o:title=""/>
                      </v:shape>
                      <o:OLEObject Type="Embed" ProgID="Equation.DSMT4" ShapeID="_x0000_i1035" DrawAspect="Content" ObjectID="_1787917746" r:id="rId27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   </w: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3) </w:t>
                  </w:r>
                  <w:r w:rsidRPr="00314E0A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720" w:dyaOrig="680" w14:anchorId="19F9F0B5">
                      <v:shape id="_x0000_i1036" type="#_x0000_t75" style="width:36.75pt;height:36.75pt" o:ole="">
                        <v:imagedata r:id="rId28" o:title=""/>
                      </v:shape>
                      <o:OLEObject Type="Embed" ProgID="Equation.DSMT4" ShapeID="_x0000_i1036" DrawAspect="Content" ObjectID="_1787917747" r:id="rId29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   </w: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4)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700" w:dyaOrig="680" w14:anchorId="249405A1">
                      <v:shape id="_x0000_i1037" type="#_x0000_t75" style="width:36.75pt;height:36.75pt" o:ole="">
                        <v:imagedata r:id="rId30" o:title=""/>
                      </v:shape>
                      <o:OLEObject Type="Embed" ProgID="Equation.DSMT4" ShapeID="_x0000_i1037" DrawAspect="Content" ObjectID="_1787917748" r:id="rId31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47A2AB6" w14:textId="599EEADA" w:rsidR="00314E0A" w:rsidRPr="00314E0A" w:rsidRDefault="00314E0A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*) ساده شده عبارت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620" w:dyaOrig="639" w14:anchorId="5DA8BBF7">
                      <v:shape id="_x0000_i1038" type="#_x0000_t75" style="width:30pt;height:30pt" o:ole="">
                        <v:imagedata r:id="rId32" o:title=""/>
                      </v:shape>
                      <o:OLEObject Type="Embed" ProgID="Equation.DSMT4" ShapeID="_x0000_i1038" DrawAspect="Content" ObjectID="_1787917749" r:id="rId33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کدام است؟ </w:t>
                  </w:r>
                </w:p>
                <w:p w14:paraId="1DC56F85" w14:textId="77777777" w:rsidR="00314E0A" w:rsidRPr="00314E0A" w:rsidRDefault="00314E0A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2                                      2) 2-                                        3) 1                                                    4) 1- </w:t>
                  </w:r>
                </w:p>
                <w:p w14:paraId="3A540E45" w14:textId="40A49BA4" w:rsidR="00314E0A" w:rsidRPr="00314E0A" w:rsidRDefault="00314E0A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کدام یک از عبارتهای گویای زیر با بقیه متفاوت است؟ </w:t>
                  </w:r>
                </w:p>
                <w:p w14:paraId="45B43572" w14:textId="77777777" w:rsidR="00314E0A" w:rsidRPr="00314E0A" w:rsidRDefault="00314E0A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580" w:dyaOrig="639" w14:anchorId="2D3FE1B3">
                      <v:shape id="_x0000_i1039" type="#_x0000_t75" style="width:30pt;height:30pt" o:ole="">
                        <v:imagedata r:id="rId34" o:title=""/>
                      </v:shape>
                      <o:OLEObject Type="Embed" ProgID="Equation.DSMT4" ShapeID="_x0000_i1039" DrawAspect="Content" ObjectID="_1787917750" r:id="rId35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2)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20" w:dyaOrig="639" w14:anchorId="06C26A3F">
                      <v:shape id="_x0000_i1040" type="#_x0000_t75" style="width:36.75pt;height:30pt" o:ole="">
                        <v:imagedata r:id="rId36" o:title=""/>
                      </v:shape>
                      <o:OLEObject Type="Embed" ProgID="Equation.DSMT4" ShapeID="_x0000_i1040" DrawAspect="Content" ObjectID="_1787917751" r:id="rId37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3)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20" w:dyaOrig="639" w14:anchorId="6B729AAC">
                      <v:shape id="_x0000_i1041" type="#_x0000_t75" style="width:36.75pt;height:30pt" o:ole="">
                        <v:imagedata r:id="rId38" o:title=""/>
                      </v:shape>
                      <o:OLEObject Type="Embed" ProgID="Equation.DSMT4" ShapeID="_x0000_i1041" DrawAspect="Content" ObjectID="_1787917752" r:id="rId39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4)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900" w:dyaOrig="639" w14:anchorId="26A4A3A2">
                      <v:shape id="_x0000_i1042" type="#_x0000_t75" style="width:48pt;height:30pt" o:ole="">
                        <v:imagedata r:id="rId40" o:title=""/>
                      </v:shape>
                      <o:OLEObject Type="Embed" ProgID="Equation.DSMT4" ShapeID="_x0000_i1042" DrawAspect="Content" ObjectID="_1787917753" r:id="rId41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</w:t>
                  </w:r>
                </w:p>
                <w:p w14:paraId="2D734216" w14:textId="05F3B261" w:rsidR="00314E0A" w:rsidRPr="00314E0A" w:rsidRDefault="00314E0A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*) حاصل عبارت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580" w:dyaOrig="639" w14:anchorId="15264E1A">
                      <v:shape id="_x0000_i1043" type="#_x0000_t75" style="width:30pt;height:30pt" o:ole="">
                        <v:imagedata r:id="rId42" o:title=""/>
                      </v:shape>
                      <o:OLEObject Type="Embed" ProgID="Equation.DSMT4" ShapeID="_x0000_i1043" DrawAspect="Content" ObjectID="_1787917754" r:id="rId43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است با:  </w:t>
                  </w:r>
                </w:p>
                <w:p w14:paraId="39BB2082" w14:textId="77777777" w:rsidR="00314E0A" w:rsidRPr="00314E0A" w:rsidRDefault="00314E0A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1                                   2) 1-                                 3) صفر                                           4) به مقدار </w:t>
                  </w:r>
                  <w:r w:rsidRPr="00314E0A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20" w14:anchorId="798F0386">
                      <v:shape id="_x0000_i1044" type="#_x0000_t75" style="width:12.75pt;height:12.75pt" o:ole="">
                        <v:imagedata r:id="rId44" o:title=""/>
                      </v:shape>
                      <o:OLEObject Type="Embed" ProgID="Equation.DSMT4" ShapeID="_x0000_i1044" DrawAspect="Content" ObjectID="_1787917755" r:id="rId45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 </w:t>
                  </w:r>
                  <w:r w:rsidRPr="00314E0A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00" w:dyaOrig="279" w14:anchorId="7E8721D7">
                      <v:shape id="_x0000_i1045" type="#_x0000_t75" style="width:12.75pt;height:11.25pt" o:ole="">
                        <v:imagedata r:id="rId46" o:title=""/>
                      </v:shape>
                      <o:OLEObject Type="Embed" ProgID="Equation.DSMT4" ShapeID="_x0000_i1045" DrawAspect="Content" ObjectID="_1787917756" r:id="rId47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ستگی دارد </w:t>
                  </w:r>
                </w:p>
                <w:p w14:paraId="5ADADEE3" w14:textId="710EF7DF" w:rsidR="00314E0A" w:rsidRPr="00314E0A" w:rsidRDefault="00314E0A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کدام یک از عبارتهای زیر گویاست؟ </w:t>
                  </w:r>
                </w:p>
                <w:p w14:paraId="19A58521" w14:textId="77777777" w:rsidR="00314E0A" w:rsidRPr="00314E0A" w:rsidRDefault="00314E0A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40" w:dyaOrig="660" w14:anchorId="212A202E">
                      <v:shape id="_x0000_i1046" type="#_x0000_t75" style="width:36.75pt;height:36.75pt" o:ole="">
                        <v:imagedata r:id="rId48" o:title=""/>
                      </v:shape>
                      <o:OLEObject Type="Embed" ProgID="Equation.DSMT4" ShapeID="_x0000_i1046" DrawAspect="Content" ObjectID="_1787917757" r:id="rId49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2) </w:t>
                  </w:r>
                  <w:r w:rsidRPr="00314E0A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420" w:dyaOrig="680" w14:anchorId="68214DEA">
                      <v:shape id="_x0000_i1047" type="#_x0000_t75" style="width:24pt;height:36.75pt" o:ole="">
                        <v:imagedata r:id="rId50" o:title=""/>
                      </v:shape>
                      <o:OLEObject Type="Embed" ProgID="Equation.DSMT4" ShapeID="_x0000_i1047" DrawAspect="Content" ObjectID="_1787917758" r:id="rId51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3) 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20" w:dyaOrig="680" w14:anchorId="60B6F59A">
                      <v:shape id="_x0000_i1048" type="#_x0000_t75" style="width:36.75pt;height:36.75pt" o:ole="">
                        <v:imagedata r:id="rId52" o:title=""/>
                      </v:shape>
                      <o:OLEObject Type="Embed" ProgID="Equation.DSMT4" ShapeID="_x0000_i1048" DrawAspect="Content" ObjectID="_1787917759" r:id="rId53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4)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360" w:dyaOrig="639" w14:anchorId="65F90EDA">
                      <v:shape id="_x0000_i1049" type="#_x0000_t75" style="width:18pt;height:30pt" o:ole="">
                        <v:imagedata r:id="rId54" o:title=""/>
                      </v:shape>
                      <o:OLEObject Type="Embed" ProgID="Equation.DSMT4" ShapeID="_x0000_i1049" DrawAspect="Content" ObjectID="_1787917760" r:id="rId55"/>
                    </w:object>
                  </w:r>
                </w:p>
                <w:p w14:paraId="7DF11495" w14:textId="66480E89" w:rsidR="00314E0A" w:rsidRPr="00314E0A" w:rsidRDefault="00314E0A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عبارت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580" w:dyaOrig="639" w14:anchorId="1EBBAF58">
                      <v:shape id="_x0000_i1050" type="#_x0000_t75" style="width:28.5pt;height:31.5pt" o:ole="">
                        <v:imagedata r:id="rId56" o:title=""/>
                      </v:shape>
                      <o:OLEObject Type="Embed" ProgID="Equation.DSMT4" ShapeID="_x0000_i1050" DrawAspect="Content" ObjectID="_1787917761" r:id="rId57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 کدام عبارت مساوی است؟ </w:t>
                  </w:r>
                </w:p>
                <w:p w14:paraId="24AF90EA" w14:textId="77777777" w:rsidR="00314E0A" w:rsidRPr="00314E0A" w:rsidRDefault="00314E0A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580" w:dyaOrig="639" w14:anchorId="214276E5">
                      <v:shape id="_x0000_i1051" type="#_x0000_t75" style="width:28.5pt;height:31.5pt" o:ole="">
                        <v:imagedata r:id="rId58" o:title=""/>
                      </v:shape>
                      <o:OLEObject Type="Embed" ProgID="Equation.DSMT4" ShapeID="_x0000_i1051" DrawAspect="Content" ObjectID="_1787917762" r:id="rId59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2) 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20" w:dyaOrig="639" w14:anchorId="0DD80450">
                      <v:shape id="_x0000_i1052" type="#_x0000_t75" style="width:36.75pt;height:31.5pt" o:ole="">
                        <v:imagedata r:id="rId60" o:title=""/>
                      </v:shape>
                      <o:OLEObject Type="Embed" ProgID="Equation.DSMT4" ShapeID="_x0000_i1052" DrawAspect="Content" ObjectID="_1787917763" r:id="rId61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3) 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20" w:dyaOrig="639" w14:anchorId="332A31BA">
                      <v:shape id="_x0000_i1053" type="#_x0000_t75" style="width:36.75pt;height:31.5pt" o:ole="">
                        <v:imagedata r:id="rId62" o:title=""/>
                      </v:shape>
                      <o:OLEObject Type="Embed" ProgID="Equation.DSMT4" ShapeID="_x0000_i1053" DrawAspect="Content" ObjectID="_1787917764" r:id="rId63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4)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00" w:dyaOrig="639" w14:anchorId="74C27D0A">
                      <v:shape id="_x0000_i1054" type="#_x0000_t75" style="width:34.5pt;height:31.5pt" o:ole="">
                        <v:imagedata r:id="rId64" o:title=""/>
                      </v:shape>
                      <o:OLEObject Type="Embed" ProgID="Equation.DSMT4" ShapeID="_x0000_i1054" DrawAspect="Content" ObjectID="_1787917765" r:id="rId65"/>
                    </w:object>
                  </w:r>
                </w:p>
                <w:p w14:paraId="7E57335A" w14:textId="75628697" w:rsidR="00314E0A" w:rsidRPr="00314E0A" w:rsidRDefault="00314E0A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*) مقدار عددی عبارت گویای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00" w:dyaOrig="660" w14:anchorId="6443EBFB">
                      <v:shape id="_x0000_i1055" type="#_x0000_t75" style="width:34.5pt;height:33pt" o:ole="">
                        <v:imagedata r:id="rId66" o:title=""/>
                      </v:shape>
                      <o:OLEObject Type="Embed" ProgID="Equation.DSMT4" ShapeID="_x0000_i1055" DrawAspect="Content" ObjectID="_1787917766" r:id="rId67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ه ازای</w:t>
                  </w:r>
                  <w:r w:rsidRPr="00314E0A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80" w:dyaOrig="260" w14:anchorId="1CC0E60F">
                      <v:shape id="_x0000_i1056" type="#_x0000_t75" style="width:28.5pt;height:13.5pt" o:ole="">
                        <v:imagedata r:id="rId68" o:title=""/>
                      </v:shape>
                      <o:OLEObject Type="Embed" ProgID="Equation.DSMT4" ShapeID="_x0000_i1056" DrawAspect="Content" ObjectID="_1787917767" r:id="rId69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کدام گزینه است؟ </w:t>
                  </w:r>
                </w:p>
                <w:p w14:paraId="2AC1AF48" w14:textId="7259F56F" w:rsidR="00F77C8D" w:rsidRPr="00314E0A" w:rsidRDefault="00314E0A" w:rsidP="00314E0A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11                                       2) 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260" w:dyaOrig="639" w14:anchorId="2F469A2D">
                      <v:shape id="_x0000_i1057" type="#_x0000_t75" style="width:13.5pt;height:31.5pt" o:ole="">
                        <v:imagedata r:id="rId70" o:title=""/>
                      </v:shape>
                      <o:OLEObject Type="Embed" ProgID="Equation.DSMT4" ShapeID="_x0000_i1057" DrawAspect="Content" ObjectID="_1787917768" r:id="rId71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3) تعریف نشده                                              4)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240" w:dyaOrig="639" w14:anchorId="42958A30">
                      <v:shape id="_x0000_i1058" type="#_x0000_t75" style="width:12.75pt;height:31.5pt" o:ole="">
                        <v:imagedata r:id="rId72" o:title=""/>
                      </v:shape>
                      <o:OLEObject Type="Embed" ProgID="Equation.DSMT4" ShapeID="_x0000_i1058" DrawAspect="Content" ObjectID="_1787917769" r:id="rId73"/>
                    </w:object>
                  </w:r>
                </w:p>
              </w:tc>
            </w:tr>
            <w:tr w:rsidR="0020380B" w:rsidRPr="00804D03" w14:paraId="1A05D140" w14:textId="77777777" w:rsidTr="00314E0A">
              <w:trPr>
                <w:trHeight w:val="274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76DA41" w14:textId="77777777" w:rsidR="0020380B" w:rsidRDefault="0020380B" w:rsidP="00F77C8D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77C8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جاهای خالی را کامل کنید.</w:t>
                  </w:r>
                </w:p>
                <w:p w14:paraId="18B9A98B" w14:textId="4B304D4A" w:rsidR="00314E0A" w:rsidRPr="00314E0A" w:rsidRDefault="00314E0A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) عبارت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580" w:dyaOrig="639" w14:anchorId="42CA7A09">
                      <v:shape id="_x0000_i1059" type="#_x0000_t75" style="width:30pt;height:30pt" o:ole="">
                        <v:imagedata r:id="rId74" o:title=""/>
                      </v:shape>
                      <o:OLEObject Type="Embed" ProgID="Equation.DSMT4" ShapeID="_x0000_i1059" DrawAspect="Content" ObjectID="_1787917770" r:id="rId75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ه ازای عدد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.......... تعریف نشده است.                       پ) ساده شده عبارت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00" w:dyaOrig="639" w14:anchorId="6CB89152">
                      <v:shape id="_x0000_i1060" type="#_x0000_t75" style="width:36.75pt;height:30pt" o:ole="">
                        <v:imagedata r:id="rId76" o:title=""/>
                      </v:shape>
                      <o:OLEObject Type="Embed" ProgID="Equation.DSMT4" ShapeID="_x0000_i1060" DrawAspect="Content" ObjectID="_1787917771" r:id="rId77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برابر .............. است.                                                                                  </w:t>
                  </w:r>
                </w:p>
                <w:p w14:paraId="1D9C8E25" w14:textId="73571DDD" w:rsidR="00F77C8D" w:rsidRPr="00314E0A" w:rsidRDefault="00314E0A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) عبارت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600" w:dyaOrig="639" w14:anchorId="7FABDFC3">
                      <v:shape id="_x0000_i1061" type="#_x0000_t75" style="width:30pt;height:30pt" o:ole="">
                        <v:imagedata r:id="rId78" o:title=""/>
                      </v:shape>
                      <o:OLEObject Type="Embed" ProgID="Equation.DSMT4" ShapeID="_x0000_i1061" DrawAspect="Content" ObjectID="_1787917772" r:id="rId79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ه ازای عدد</w:t>
                  </w:r>
                  <w:r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.................. تعریف نشده است.      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ث) ساده شدة عبارت </w:t>
                  </w:r>
                  <w:r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360" w:dyaOrig="639" w14:anchorId="7FB4281C">
                      <v:shape id="_x0000_i1062" type="#_x0000_t75" style="width:18pt;height:30pt" o:ole="">
                        <v:imagedata r:id="rId80" o:title=""/>
                      </v:shape>
                      <o:OLEObject Type="Embed" ProgID="Equation.DSMT4" ShapeID="_x0000_i1062" DrawAspect="Content" ObjectID="_1787917773" r:id="rId81"/>
                    </w:object>
                  </w:r>
                  <w:r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رابر با ........................ است.                                                                                       </w:t>
                  </w:r>
                </w:p>
              </w:tc>
            </w:tr>
            <w:tr w:rsidR="0020380B" w:rsidRPr="00804D03" w14:paraId="4681FBA0" w14:textId="77777777" w:rsidTr="0020380B">
              <w:trPr>
                <w:trHeight w:val="1372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393361" w14:textId="2BC45119" w:rsidR="004500FC" w:rsidRDefault="004500FC" w:rsidP="004500FC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Calibri" w:eastAsia="Calibri" w:hAnsi="Calibri" w:cs="B Nazanin"/>
                      <w:b/>
                      <w:bCs/>
                      <w:i/>
                      <w:sz w:val="25"/>
                      <w:szCs w:val="25"/>
                    </w:rPr>
                  </w:pPr>
                  <w:r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</w:t>
                  </w:r>
                  <w:r w:rsidR="00314E0A">
                    <w:rPr>
                      <w:rFonts w:ascii="Calibri" w:eastAsia="Calibri" w:hAnsi="Calibr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درستی یا نادرستی جملات زیر را مشخص کنید.</w:t>
                  </w:r>
                </w:p>
                <w:p w14:paraId="2E03F620" w14:textId="6ADF8218" w:rsidR="00314E0A" w:rsidRPr="00314E0A" w:rsidRDefault="00B856EC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ساده شدة عبارت </w:t>
                  </w:r>
                  <w:r w:rsidR="00314E0A" w:rsidRPr="00314E0A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720" w:dyaOrig="680" w14:anchorId="46FE405F">
                      <v:shape id="_x0000_i1063" type="#_x0000_t75" style="width:36.75pt;height:36.75pt" o:ole="">
                        <v:imagedata r:id="rId82" o:title=""/>
                      </v:shape>
                      <o:OLEObject Type="Embed" ProgID="Equation.DSMT4" ShapeID="_x0000_i1063" DrawAspect="Content" ObjectID="_1787917774" r:id="rId83"/>
                    </w:objec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1 است.</w:t>
                  </w:r>
                  <w:r w:rsid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</w: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</w: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عبارت </w:t>
                  </w:r>
                  <w:r w:rsidR="00314E0A" w:rsidRPr="00314E0A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639" w:dyaOrig="720" w14:anchorId="22F8633E">
                      <v:shape id="_x0000_i1064" type="#_x0000_t75" style="width:30pt;height:36.75pt" o:ole="">
                        <v:imagedata r:id="rId84" o:title=""/>
                      </v:shape>
                      <o:OLEObject Type="Embed" ProgID="Equation.DSMT4" ShapeID="_x0000_i1064" DrawAspect="Content" ObjectID="_1787917775" r:id="rId85"/>
                    </w:objec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یک عبارت گویاست</w:t>
                  </w:r>
                  <w:r w:rsid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</w:p>
                <w:p w14:paraId="36DB1CDB" w14:textId="4B148CA5" w:rsidR="00314E0A" w:rsidRPr="00314E0A" w:rsidRDefault="00B856EC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عبارت </w:t>
                  </w:r>
                  <w:r w:rsidR="00314E0A"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00" w:dyaOrig="639" w14:anchorId="77E6E8D1">
                      <v:shape id="_x0000_i1065" type="#_x0000_t75" style="width:36.75pt;height:30pt" o:ole="">
                        <v:imagedata r:id="rId86" o:title=""/>
                      </v:shape>
                      <o:OLEObject Type="Embed" ProgID="Equation.DSMT4" ShapeID="_x0000_i1065" DrawAspect="Content" ObjectID="_1787917776" r:id="rId87"/>
                    </w:objec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ه ازای </w:t>
                  </w:r>
                  <w:r w:rsidR="00314E0A" w:rsidRPr="00314E0A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600" w:dyaOrig="260" w14:anchorId="707E9ABA">
                      <v:shape id="_x0000_i1066" type="#_x0000_t75" style="width:30pt;height:11.25pt" o:ole="">
                        <v:imagedata r:id="rId88" o:title=""/>
                      </v:shape>
                      <o:OLEObject Type="Embed" ProgID="Equation.DSMT4" ShapeID="_x0000_i1066" DrawAspect="Content" ObjectID="_1787917777" r:id="rId89"/>
                    </w:objec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تعریف نشده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(        )                   </w: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-</w: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عبارت</w:t>
                  </w:r>
                  <w:r w:rsidR="00314E0A" w:rsidRPr="00314E0A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740" w:dyaOrig="320" w14:anchorId="4402B4B3">
                      <v:shape id="_x0000_i1067" type="#_x0000_t75" style="width:36.75pt;height:18pt" o:ole="">
                        <v:imagedata r:id="rId90" o:title=""/>
                      </v:shape>
                      <o:OLEObject Type="Embed" ProgID="Equation.DSMT4" ShapeID="_x0000_i1067" DrawAspect="Content" ObjectID="_1787917778" r:id="rId91"/>
                    </w:objec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یک عبارت گوی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 (        )</w:t>
                  </w:r>
                </w:p>
                <w:p w14:paraId="72EB3DED" w14:textId="7470A412" w:rsidR="00314E0A" w:rsidRPr="00314E0A" w:rsidRDefault="00B856EC" w:rsidP="00314E0A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</w:t>
                  </w:r>
                  <w:r w:rsidR="00314E0A" w:rsidRPr="00314E0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عبارت</w:t>
                  </w:r>
                  <w:r w:rsidR="00314E0A"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="00314E0A" w:rsidRPr="00314E0A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859" w:dyaOrig="680" w14:anchorId="3242705B">
                      <v:shape id="_x0000_i1068" type="#_x0000_t75" style="width:42pt;height:36.75pt" o:ole="">
                        <v:imagedata r:id="rId92" o:title=""/>
                      </v:shape>
                      <o:OLEObject Type="Embed" ProgID="Equation.DSMT4" ShapeID="_x0000_i1068" DrawAspect="Content" ObjectID="_1787917779" r:id="rId93"/>
                    </w:object>
                  </w:r>
                  <w:r w:rsidR="00314E0A" w:rsidRPr="00314E0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یک عبارت گویا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.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                                             </w:t>
                  </w:r>
                  <w:r w:rsidR="00314E0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عبارت</w:t>
                  </w:r>
                  <w:r w:rsidR="00314E0A" w:rsidRPr="00314E0A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="00314E0A" w:rsidRPr="00314E0A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260" w:dyaOrig="639" w14:anchorId="39DD1E96">
                      <v:shape id="_x0000_i1069" type="#_x0000_t75" style="width:11.25pt;height:30pt" o:ole="">
                        <v:imagedata r:id="rId94" o:title=""/>
                      </v:shape>
                      <o:OLEObject Type="Embed" ProgID="Equation.DSMT4" ShapeID="_x0000_i1069" DrawAspect="Content" ObjectID="_1787917780" r:id="rId95"/>
                    </w:objec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گوی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(        )</w:t>
                  </w:r>
                  <w:r w:rsidR="00314E0A" w:rsidRPr="00314E0A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3B590220" w14:textId="43E78AE9" w:rsidR="00B856EC" w:rsidRPr="00B856EC" w:rsidRDefault="00B856EC" w:rsidP="00B856E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B856E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lastRenderedPageBreak/>
                    <w:t xml:space="preserve">- </w:t>
                  </w:r>
                  <w:r w:rsidRPr="00B856E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عبارت</w:t>
                  </w:r>
                  <w:r w:rsidRPr="00B856EC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740" w:dyaOrig="680" w14:anchorId="4521DDAD">
                      <v:shape id="_x0000_i1070" type="#_x0000_t75" style="width:36.75pt;height:36.75pt" o:ole="">
                        <v:imagedata r:id="rId96" o:title=""/>
                      </v:shape>
                      <o:OLEObject Type="Embed" ProgID="Equation.DSMT4" ShapeID="_x0000_i1070" DrawAspect="Content" ObjectID="_1787917781" r:id="rId97"/>
                    </w:object>
                  </w:r>
                  <w:r w:rsidRPr="00B856E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یک عبارت گویا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.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  <w:r w:rsidRPr="00B856EC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B856E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</w:t>
                  </w:r>
                  <w:r w:rsidRPr="00B856E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- عبارت</w:t>
                  </w:r>
                  <w:r w:rsidRPr="00B856E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B856EC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80" w:dyaOrig="680" w14:anchorId="36499B3F">
                      <v:shape id="_x0000_i1071" type="#_x0000_t75" style="width:42pt;height:36.75pt" o:ole="">
                        <v:imagedata r:id="rId98" o:title=""/>
                      </v:shape>
                      <o:OLEObject Type="Embed" ProgID="Equation.DSMT4" ShapeID="_x0000_i1071" DrawAspect="Content" ObjectID="_1787917782" r:id="rId99"/>
                    </w:object>
                  </w:r>
                  <w:r w:rsidRPr="00B856E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یک عبارت گویا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.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</w:p>
                <w:p w14:paraId="26DF7BE1" w14:textId="21EF6738" w:rsidR="00B856EC" w:rsidRDefault="00B856EC" w:rsidP="00B856E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B856E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عبارت </w:t>
                  </w:r>
                  <w:r w:rsidRPr="00B856EC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40" w:dyaOrig="639" w14:anchorId="40D59561">
                      <v:shape id="_x0000_i1072" type="#_x0000_t75" style="width:36.75pt;height:30pt" o:ole="">
                        <v:imagedata r:id="rId100" o:title=""/>
                      </v:shape>
                      <o:OLEObject Type="Embed" ProgID="Equation.DSMT4" ShapeID="_x0000_i1072" DrawAspect="Content" ObjectID="_1787917783" r:id="rId101"/>
                    </w:object>
                  </w:r>
                  <w:r w:rsidRPr="00B856E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ه ازای همه‌ی مقادیر </w:t>
                  </w:r>
                  <w:r w:rsidRPr="00B856E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220" w:dyaOrig="220" w14:anchorId="5CD08DBE">
                      <v:shape id="_x0000_i1073" type="#_x0000_t75" style="width:12.75pt;height:12.75pt" o:ole="">
                        <v:imagedata r:id="rId102" o:title=""/>
                      </v:shape>
                      <o:OLEObject Type="Embed" ProgID="Equation.DSMT4" ShapeID="_x0000_i1073" DrawAspect="Content" ObjectID="_1787917784" r:id="rId103"/>
                    </w:object>
                  </w:r>
                  <w:r w:rsidRPr="00B856E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تعریف شده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.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(        )                </w:t>
                  </w:r>
                  <w:r w:rsidRPr="00B856E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عبارت</w:t>
                  </w:r>
                  <w:r w:rsidRPr="00B856E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B856EC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40" w:dyaOrig="680" w14:anchorId="0D16052B">
                      <v:shape id="_x0000_i1074" type="#_x0000_t75" style="width:37.5pt;height:34.5pt" o:ole="">
                        <v:imagedata r:id="rId104" o:title=""/>
                      </v:shape>
                      <o:OLEObject Type="Embed" ProgID="Equation.DSMT4" ShapeID="_x0000_i1074" DrawAspect="Content" ObjectID="_1787917785" r:id="rId105"/>
                    </w:object>
                  </w:r>
                  <w:r w:rsidRPr="00B856E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یک عبارت گویا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.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(        ) </w:t>
                  </w:r>
                </w:p>
                <w:p w14:paraId="4445D826" w14:textId="738D2AA8" w:rsidR="0020380B" w:rsidRPr="00B856EC" w:rsidRDefault="00B856EC" w:rsidP="00B856EC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B856E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عبارت </w:t>
                  </w:r>
                  <w:r w:rsidRPr="00B856EC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620" w:dyaOrig="639" w14:anchorId="47DA9441">
                      <v:shape id="_x0000_i1075" type="#_x0000_t75" style="width:31.5pt;height:31.5pt" o:ole="">
                        <v:imagedata r:id="rId106" o:title=""/>
                      </v:shape>
                      <o:OLEObject Type="Embed" ProgID="Equation.DSMT4" ShapeID="_x0000_i1075" DrawAspect="Content" ObjectID="_1787917786" r:id="rId107"/>
                    </w:object>
                  </w:r>
                  <w:r w:rsidRPr="00B856E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ه ازای </w:t>
                  </w:r>
                  <w:r w:rsidRPr="00B856E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499" w:dyaOrig="260" w14:anchorId="27766079">
                      <v:shape id="_x0000_i1076" type="#_x0000_t75" style="width:25.5pt;height:13.5pt" o:ole="">
                        <v:imagedata r:id="rId108" o:title=""/>
                      </v:shape>
                      <o:OLEObject Type="Embed" ProgID="Equation.DSMT4" ShapeID="_x0000_i1076" DrawAspect="Content" ObjectID="_1787917787" r:id="rId109"/>
                    </w:object>
                  </w:r>
                  <w:r w:rsidRPr="00B856EC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B856E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عریف نشده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.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  <w:r w:rsidRPr="00B856E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</w:t>
                  </w:r>
                  <w:r w:rsidRPr="00B856E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عبارت </w:t>
                  </w:r>
                  <w:r w:rsidRPr="00B856EC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20" w:dyaOrig="639" w14:anchorId="0F40B5A1">
                      <v:shape id="_x0000_i1077" type="#_x0000_t75" style="width:36.75pt;height:30pt" o:ole="">
                        <v:imagedata r:id="rId110" o:title=""/>
                      </v:shape>
                      <o:OLEObject Type="Embed" ProgID="Equation.DSMT4" ShapeID="_x0000_i1077" DrawAspect="Content" ObjectID="_1787917788" r:id="rId111"/>
                    </w:object>
                  </w:r>
                  <w:r w:rsidRPr="00B856E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ه ازای </w:t>
                  </w:r>
                  <w:r w:rsidRPr="00B856EC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600" w:dyaOrig="260" w14:anchorId="4084A274">
                      <v:shape id="_x0000_i1078" type="#_x0000_t75" style="width:30pt;height:11.25pt" o:ole="">
                        <v:imagedata r:id="rId112" o:title=""/>
                      </v:shape>
                      <o:OLEObject Type="Embed" ProgID="Equation.DSMT4" ShapeID="_x0000_i1078" DrawAspect="Content" ObjectID="_1787917789" r:id="rId113"/>
                    </w:object>
                  </w:r>
                  <w:r w:rsidRPr="00B856EC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تعریف نشده است</w:t>
                  </w: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.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</w:p>
              </w:tc>
            </w:tr>
            <w:tr w:rsidR="0020380B" w:rsidRPr="00804D03" w14:paraId="37A00C58" w14:textId="77777777" w:rsidTr="004500FC">
              <w:trPr>
                <w:trHeight w:val="3493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ED3DC0A" w14:textId="092256F6" w:rsidR="004500FC" w:rsidRPr="004500FC" w:rsidRDefault="004500FC" w:rsidP="004500FC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="005353BA" w:rsidRPr="005353BA"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  <w:t>برا</w:t>
                  </w:r>
                  <w:r w:rsidR="005353BA" w:rsidRPr="005353BA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5353BA" w:rsidRPr="005353BA"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هر عبارت گو</w:t>
                  </w:r>
                  <w:r w:rsidR="005353BA" w:rsidRPr="005353BA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5353BA" w:rsidRPr="005353BA">
                    <w:rPr>
                      <w:rFonts w:asciiTheme="majorBidi" w:hAnsiTheme="majorBid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ا،</w:t>
                  </w:r>
                  <w:r w:rsidR="005353BA" w:rsidRPr="005353BA"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مقاد</w:t>
                  </w:r>
                  <w:r w:rsidR="005353BA" w:rsidRPr="005353BA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5353BA" w:rsidRPr="005353BA">
                    <w:rPr>
                      <w:rFonts w:asciiTheme="majorBidi" w:hAnsiTheme="majorBid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ر</w:t>
                  </w:r>
                  <w:r w:rsidR="005353BA" w:rsidRPr="005353BA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5353BA" w:rsidRPr="005353BA"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را به دست آور</w:t>
                  </w:r>
                  <w:r w:rsidR="005353BA" w:rsidRPr="005353BA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5353BA" w:rsidRPr="005353BA">
                    <w:rPr>
                      <w:rFonts w:asciiTheme="majorBidi" w:hAnsiTheme="majorBidi" w:cs="B Nazanin" w:hint="eastAsia"/>
                      <w:b/>
                      <w:bCs/>
                      <w:i/>
                      <w:sz w:val="25"/>
                      <w:szCs w:val="25"/>
                      <w:rtl/>
                    </w:rPr>
                    <w:t>د</w:t>
                  </w:r>
                  <w:r w:rsidR="005353BA" w:rsidRPr="005353BA"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که عبارت به ازا</w:t>
                  </w:r>
                  <w:r w:rsidR="005353BA" w:rsidRPr="005353BA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rtl/>
                    </w:rPr>
                    <w:t>ی</w:t>
                  </w:r>
                  <w:r w:rsidR="005353BA" w:rsidRPr="005353BA"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آنها </w:t>
                  </w:r>
                  <w:r w:rsidR="005353BA" w:rsidRPr="005353BA"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u w:val="single"/>
                      <w:rtl/>
                    </w:rPr>
                    <w:t>تعر</w:t>
                  </w:r>
                  <w:r w:rsidR="005353BA" w:rsidRPr="005353BA">
                    <w:rPr>
                      <w:rFonts w:asciiTheme="majorBidi" w:hAnsiTheme="majorBidi" w:cs="B Nazanin" w:hint="cs"/>
                      <w:b/>
                      <w:bCs/>
                      <w:i/>
                      <w:sz w:val="25"/>
                      <w:szCs w:val="25"/>
                      <w:u w:val="single"/>
                      <w:rtl/>
                    </w:rPr>
                    <w:t>ی</w:t>
                  </w:r>
                  <w:r w:rsidR="005353BA" w:rsidRPr="005353BA">
                    <w:rPr>
                      <w:rFonts w:asciiTheme="majorBidi" w:hAnsiTheme="majorBidi" w:cs="B Nazanin" w:hint="eastAsia"/>
                      <w:b/>
                      <w:bCs/>
                      <w:i/>
                      <w:sz w:val="25"/>
                      <w:szCs w:val="25"/>
                      <w:u w:val="single"/>
                      <w:rtl/>
                    </w:rPr>
                    <w:t>ف</w:t>
                  </w:r>
                  <w:r w:rsidR="005353BA" w:rsidRPr="005353BA"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u w:val="single"/>
                      <w:rtl/>
                    </w:rPr>
                    <w:t xml:space="preserve"> نشده</w:t>
                  </w:r>
                  <w:r w:rsidR="005353BA" w:rsidRPr="005353BA">
                    <w:rPr>
                      <w:rFonts w:asciiTheme="majorBidi" w:hAnsiTheme="majorBidi" w:cs="B Nazanin"/>
                      <w:b/>
                      <w:bCs/>
                      <w:i/>
                      <w:sz w:val="25"/>
                      <w:szCs w:val="25"/>
                      <w:rtl/>
                    </w:rPr>
                    <w:t xml:space="preserve"> است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5353BA" w14:paraId="1EA1DCF8" w14:textId="77777777" w:rsidTr="00231058">
                    <w:tc>
                      <w:tcPr>
                        <w:tcW w:w="3515" w:type="dxa"/>
                        <w:vAlign w:val="center"/>
                      </w:tcPr>
                      <w:p w14:paraId="0FA3A90E" w14:textId="1BAE33C6" w:rsidR="005353BA" w:rsidRDefault="005353BA" w:rsidP="00231058">
                        <w:pPr>
                          <w:tabs>
                            <w:tab w:val="left" w:pos="2771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800" w:dyaOrig="639" w14:anchorId="66BA8FC3">
                            <v:shape id="_x0000_i1079" type="#_x0000_t75" style="width:39pt;height:30pt" o:ole="">
                              <v:imagedata r:id="rId114" o:title=""/>
                            </v:shape>
                            <o:OLEObject Type="Embed" ProgID="Equation.DSMT4" ShapeID="_x0000_i1079" DrawAspect="Content" ObjectID="_1787917790" r:id="rId115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14994A37" w14:textId="03D0DEC1" w:rsidR="005353BA" w:rsidRDefault="005353BA" w:rsidP="00231058">
                        <w:pPr>
                          <w:tabs>
                            <w:tab w:val="left" w:pos="2771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760" w:dyaOrig="660" w14:anchorId="6425ECE6">
                            <v:shape id="_x0000_i1080" type="#_x0000_t75" style="width:37.5pt;height:36.75pt" o:ole="">
                              <v:imagedata r:id="rId116" o:title=""/>
                            </v:shape>
                            <o:OLEObject Type="Embed" ProgID="Equation.DSMT4" ShapeID="_x0000_i1080" DrawAspect="Content" ObjectID="_1787917791" r:id="rId117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57C0E86F" w14:textId="15BF9143" w:rsidR="005353BA" w:rsidRDefault="005353BA" w:rsidP="00231058">
                        <w:pPr>
                          <w:tabs>
                            <w:tab w:val="left" w:pos="2771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065CE">
                          <w:rPr>
                            <w:position w:val="-24"/>
                          </w:rPr>
                          <w:object w:dxaOrig="600" w:dyaOrig="639" w14:anchorId="496DD635">
                            <v:shape id="_x0000_i1081" type="#_x0000_t75" style="width:30pt;height:31.5pt" o:ole="">
                              <v:imagedata r:id="rId118" o:title=""/>
                            </v:shape>
                            <o:OLEObject Type="Embed" ProgID="Equation.DSMT4" ShapeID="_x0000_i1081" DrawAspect="Content" ObjectID="_1787917792" r:id="rId119"/>
                          </w:object>
                        </w:r>
                      </w:p>
                    </w:tc>
                  </w:tr>
                  <w:tr w:rsidR="005353BA" w14:paraId="43FD447B" w14:textId="77777777" w:rsidTr="00231058">
                    <w:tc>
                      <w:tcPr>
                        <w:tcW w:w="3515" w:type="dxa"/>
                        <w:vAlign w:val="center"/>
                      </w:tcPr>
                      <w:p w14:paraId="0AA88A4F" w14:textId="7A296F1E" w:rsidR="005353BA" w:rsidRPr="00555726" w:rsidRDefault="00C81B1F" w:rsidP="00231058">
                        <w:pPr>
                          <w:tabs>
                            <w:tab w:val="left" w:pos="2771"/>
                          </w:tabs>
                          <w:spacing w:line="360" w:lineRule="auto"/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600" w:dyaOrig="639" w14:anchorId="530822BC">
                            <v:shape id="_x0000_i2289" type="#_x0000_t75" style="width:30pt;height:30pt" o:ole="">
                              <v:imagedata r:id="rId120" o:title=""/>
                            </v:shape>
                            <o:OLEObject Type="Embed" ProgID="Equation.DSMT4" ShapeID="_x0000_i2289" DrawAspect="Content" ObjectID="_1787917793" r:id="rId121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7ECEACC5" w14:textId="2B5B2C4D" w:rsidR="005353BA" w:rsidRPr="00555726" w:rsidRDefault="00C81B1F" w:rsidP="00231058">
                        <w:pPr>
                          <w:tabs>
                            <w:tab w:val="left" w:pos="2771"/>
                          </w:tabs>
                          <w:spacing w:line="360" w:lineRule="auto"/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740" w:dyaOrig="639" w14:anchorId="78608F02">
                            <v:shape id="_x0000_i2283" type="#_x0000_t75" style="width:37.5pt;height:30pt" o:ole="">
                              <v:imagedata r:id="rId122" o:title=""/>
                            </v:shape>
                            <o:OLEObject Type="Embed" ProgID="Equation.DSMT4" ShapeID="_x0000_i2283" DrawAspect="Content" ObjectID="_1787917794" r:id="rId123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59C70AFC" w14:textId="53AA3746" w:rsidR="005353BA" w:rsidRPr="004065CE" w:rsidRDefault="005353BA" w:rsidP="00231058">
                        <w:pPr>
                          <w:tabs>
                            <w:tab w:val="left" w:pos="2771"/>
                          </w:tabs>
                          <w:spacing w:line="360" w:lineRule="auto"/>
                          <w:jc w:val="right"/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840" w:dyaOrig="639" w14:anchorId="74980985">
                            <v:shape id="_x0000_i1084" type="#_x0000_t75" style="width:43.5pt;height:30pt" o:ole="">
                              <v:imagedata r:id="rId124" o:title=""/>
                            </v:shape>
                            <o:OLEObject Type="Embed" ProgID="Equation.DSMT4" ShapeID="_x0000_i1084" DrawAspect="Content" ObjectID="_1787917795" r:id="rId125"/>
                          </w:object>
                        </w:r>
                      </w:p>
                    </w:tc>
                  </w:tr>
                  <w:tr w:rsidR="005353BA" w14:paraId="30881364" w14:textId="77777777" w:rsidTr="00231058">
                    <w:tc>
                      <w:tcPr>
                        <w:tcW w:w="3515" w:type="dxa"/>
                        <w:vAlign w:val="center"/>
                      </w:tcPr>
                      <w:p w14:paraId="798C5747" w14:textId="165774B1" w:rsidR="005353BA" w:rsidRPr="00555726" w:rsidRDefault="00C81B1F" w:rsidP="00231058">
                        <w:pPr>
                          <w:tabs>
                            <w:tab w:val="left" w:pos="2771"/>
                          </w:tabs>
                          <w:spacing w:line="360" w:lineRule="auto"/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065CE">
                          <w:rPr>
                            <w:position w:val="-24"/>
                          </w:rPr>
                          <w:object w:dxaOrig="660" w:dyaOrig="639" w14:anchorId="37CEDF40">
                            <v:shape id="_x0000_i2286" type="#_x0000_t75" style="width:33pt;height:31.5pt" o:ole="">
                              <v:imagedata r:id="rId126" o:title=""/>
                            </v:shape>
                            <o:OLEObject Type="Embed" ProgID="Equation.DSMT4" ShapeID="_x0000_i2286" DrawAspect="Content" ObjectID="_1787917796" r:id="rId127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17FD3050" w14:textId="0E70EA76" w:rsidR="005353BA" w:rsidRPr="00555726" w:rsidRDefault="005353BA" w:rsidP="00231058">
                        <w:pPr>
                          <w:tabs>
                            <w:tab w:val="left" w:pos="2771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720" w:dyaOrig="639" w14:anchorId="48343CB0">
                            <v:shape id="_x0000_i1086" type="#_x0000_t75" style="width:36.75pt;height:30pt" o:ole="">
                              <v:imagedata r:id="rId128" o:title=""/>
                            </v:shape>
                            <o:OLEObject Type="Embed" ProgID="Equation.DSMT4" ShapeID="_x0000_i1086" DrawAspect="Content" ObjectID="_1787917797" r:id="rId129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673327BB" w14:textId="5FFDB1D3" w:rsidR="005353BA" w:rsidRPr="00555726" w:rsidRDefault="00231058" w:rsidP="00231058">
                        <w:pPr>
                          <w:tabs>
                            <w:tab w:val="left" w:pos="2771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680" w:dyaOrig="660" w14:anchorId="27970C1A">
                            <v:shape id="_x0000_i1087" type="#_x0000_t75" style="width:33.75pt;height:36.75pt" o:ole="">
                              <v:imagedata r:id="rId130" o:title=""/>
                            </v:shape>
                            <o:OLEObject Type="Embed" ProgID="Equation.DSMT4" ShapeID="_x0000_i1087" DrawAspect="Content" ObjectID="_1787917798" r:id="rId131"/>
                          </w:object>
                        </w:r>
                      </w:p>
                    </w:tc>
                  </w:tr>
                  <w:tr w:rsidR="00231058" w14:paraId="73FFEC64" w14:textId="77777777" w:rsidTr="00231058">
                    <w:tc>
                      <w:tcPr>
                        <w:tcW w:w="3515" w:type="dxa"/>
                        <w:vAlign w:val="center"/>
                      </w:tcPr>
                      <w:p w14:paraId="155D426C" w14:textId="6526D9F1" w:rsidR="00231058" w:rsidRPr="004065CE" w:rsidRDefault="00231058" w:rsidP="00231058">
                        <w:pPr>
                          <w:tabs>
                            <w:tab w:val="left" w:pos="2771"/>
                          </w:tabs>
                          <w:spacing w:line="360" w:lineRule="auto"/>
                          <w:jc w:val="right"/>
                        </w:pPr>
                        <w:r w:rsidRPr="00555726">
                          <w:rPr>
                            <w:b/>
                            <w:bCs/>
                            <w:position w:val="-32"/>
                            <w:sz w:val="24"/>
                            <w:szCs w:val="24"/>
                          </w:rPr>
                          <w:object w:dxaOrig="1660" w:dyaOrig="720" w14:anchorId="38C7D443">
                            <v:shape id="_x0000_i1091" type="#_x0000_t75" style="width:83.25pt;height:36.75pt" o:ole="">
                              <v:imagedata r:id="rId132" o:title=""/>
                            </v:shape>
                            <o:OLEObject Type="Embed" ProgID="Equation.DSMT4" ShapeID="_x0000_i1091" DrawAspect="Content" ObjectID="_1787917799" r:id="rId133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35C9F237" w14:textId="0B72B088" w:rsidR="00231058" w:rsidRPr="00555726" w:rsidRDefault="00231058" w:rsidP="00231058">
                        <w:pPr>
                          <w:tabs>
                            <w:tab w:val="left" w:pos="2771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555726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359" w:dyaOrig="700" w14:anchorId="559FC539">
                            <v:shape id="_x0000_i1092" type="#_x0000_t75" style="width:68.25pt;height:36.75pt" o:ole="">
                              <v:imagedata r:id="rId134" o:title=""/>
                            </v:shape>
                            <o:OLEObject Type="Embed" ProgID="Equation.DSMT4" ShapeID="_x0000_i1092" DrawAspect="Content" ObjectID="_1787917800" r:id="rId135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1F5DFEAD" w14:textId="0333D991" w:rsidR="00231058" w:rsidRPr="00555726" w:rsidRDefault="00231058" w:rsidP="00231058">
                        <w:pPr>
                          <w:tabs>
                            <w:tab w:val="left" w:pos="2771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980" w:dyaOrig="660" w14:anchorId="1CA51C68">
                            <v:shape id="_x0000_i1093" type="#_x0000_t75" style="width:47.25pt;height:36.75pt" o:ole="">
                              <v:imagedata r:id="rId136" o:title=""/>
                            </v:shape>
                            <o:OLEObject Type="Embed" ProgID="Equation.DSMT4" ShapeID="_x0000_i1093" DrawAspect="Content" ObjectID="_1787917801" r:id="rId137"/>
                          </w:object>
                        </w:r>
                      </w:p>
                    </w:tc>
                  </w:tr>
                  <w:tr w:rsidR="00231058" w14:paraId="58785306" w14:textId="77777777" w:rsidTr="00231058">
                    <w:tc>
                      <w:tcPr>
                        <w:tcW w:w="3515" w:type="dxa"/>
                        <w:vAlign w:val="center"/>
                      </w:tcPr>
                      <w:p w14:paraId="6A5D11B7" w14:textId="3144E01F" w:rsidR="00231058" w:rsidRPr="00555726" w:rsidRDefault="00231058" w:rsidP="00231058">
                        <w:pPr>
                          <w:tabs>
                            <w:tab w:val="left" w:pos="2771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856BE0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200" w:dyaOrig="639" w14:anchorId="3FE34194">
                            <v:shape id="_x0000_i1094" type="#_x0000_t75" style="width:60pt;height:31.5pt" o:ole="">
                              <v:imagedata r:id="rId138" o:title=""/>
                            </v:shape>
                            <o:OLEObject Type="Embed" ProgID="Equation.DSMT4" ShapeID="_x0000_i1094" DrawAspect="Content" ObjectID="_1787917802" r:id="rId139"/>
                          </w:object>
                        </w:r>
                      </w:p>
                    </w:tc>
                    <w:tc>
                      <w:tcPr>
                        <w:tcW w:w="3515" w:type="dxa"/>
                        <w:vAlign w:val="center"/>
                      </w:tcPr>
                      <w:p w14:paraId="0F7D93B1" w14:textId="15FDAD04" w:rsidR="00231058" w:rsidRPr="00555726" w:rsidRDefault="00231058" w:rsidP="00231058">
                        <w:pPr>
                          <w:tabs>
                            <w:tab w:val="left" w:pos="2771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856BE0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660" w:dyaOrig="639" w14:anchorId="6BA59D13">
                            <v:shape id="_x0000_i1095" type="#_x0000_t75" style="width:33pt;height:31.5pt" o:ole="">
                              <v:imagedata r:id="rId140" o:title=""/>
                            </v:shape>
                            <o:OLEObject Type="Embed" ProgID="Equation.DSMT4" ShapeID="_x0000_i1095" DrawAspect="Content" ObjectID="_1787917803" r:id="rId141"/>
                          </w:object>
                        </w:r>
                      </w:p>
                    </w:tc>
                    <w:tc>
                      <w:tcPr>
                        <w:tcW w:w="3516" w:type="dxa"/>
                        <w:vAlign w:val="center"/>
                      </w:tcPr>
                      <w:p w14:paraId="5F97AA97" w14:textId="202FFA64" w:rsidR="00231058" w:rsidRPr="00555726" w:rsidRDefault="00231058" w:rsidP="00231058">
                        <w:pPr>
                          <w:tabs>
                            <w:tab w:val="left" w:pos="2771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856BE0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780" w:dyaOrig="639" w14:anchorId="71C76117">
                            <v:shape id="_x0000_i1096" type="#_x0000_t75" style="width:39pt;height:31.5pt" o:ole="">
                              <v:imagedata r:id="rId142" o:title=""/>
                            </v:shape>
                            <o:OLEObject Type="Embed" ProgID="Equation.DSMT4" ShapeID="_x0000_i1096" DrawAspect="Content" ObjectID="_1787917804" r:id="rId143"/>
                          </w:object>
                        </w:r>
                      </w:p>
                    </w:tc>
                  </w:tr>
                </w:tbl>
                <w:p w14:paraId="40C3EE76" w14:textId="3D667BB4" w:rsidR="004500FC" w:rsidRPr="004500FC" w:rsidRDefault="004500FC" w:rsidP="004500FC">
                  <w:pPr>
                    <w:tabs>
                      <w:tab w:val="left" w:pos="2771"/>
                    </w:tabs>
                    <w:rPr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20380B" w:rsidRPr="00804D03" w14:paraId="5E7C1E20" w14:textId="77777777" w:rsidTr="00D009B2">
              <w:trPr>
                <w:trHeight w:val="560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59D639" w14:textId="46102953" w:rsidR="0020380B" w:rsidRPr="00231058" w:rsidRDefault="00231058" w:rsidP="00231058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23105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عبارت </w:t>
                  </w:r>
                  <w:r w:rsidRPr="00231058">
                    <w:rPr>
                      <w:rFonts w:cs="B Nazanin"/>
                      <w:position w:val="-24"/>
                      <w:sz w:val="25"/>
                      <w:szCs w:val="25"/>
                    </w:rPr>
                    <w:object w:dxaOrig="580" w:dyaOrig="639" w14:anchorId="4BDF8343">
                      <v:shape id="_x0000_i1097" type="#_x0000_t75" style="width:28.5pt;height:31.5pt" o:ole="">
                        <v:imagedata r:id="rId144" o:title=""/>
                      </v:shape>
                      <o:OLEObject Type="Embed" ProgID="Equation.DSMT4" ShapeID="_x0000_i1097" DrawAspect="Content" ObjectID="_1787917805" r:id="rId145"/>
                    </w:object>
                  </w:r>
                  <w:r w:rsidRPr="0023105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چه موقع صفر و چه موقع تعریف نشده است؟</w:t>
                  </w:r>
                </w:p>
              </w:tc>
            </w:tr>
            <w:tr w:rsidR="00042C38" w:rsidRPr="00804D03" w14:paraId="2CDFFF19" w14:textId="77777777" w:rsidTr="00314E0A">
              <w:trPr>
                <w:trHeight w:val="237"/>
              </w:trPr>
              <w:tc>
                <w:tcPr>
                  <w:tcW w:w="3824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B5C148D" w14:textId="3EB089F0" w:rsidR="00042C38" w:rsidRPr="00042C38" w:rsidRDefault="00231058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23105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دوم: محاسبات عبارت‌ها</w:t>
                  </w:r>
                  <w:r w:rsidRPr="0023105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23105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گو</w:t>
                  </w:r>
                  <w:r w:rsidRPr="0023105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231058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</w:t>
                  </w:r>
                </w:p>
              </w:tc>
              <w:tc>
                <w:tcPr>
                  <w:tcW w:w="694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78AA4C5" w14:textId="097DD4DF" w:rsidR="00042C38" w:rsidRPr="00042C38" w:rsidRDefault="00042C38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042C38" w:rsidRPr="00804D03" w14:paraId="2DEF1C44" w14:textId="77777777" w:rsidTr="00042C38">
              <w:trPr>
                <w:trHeight w:val="399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D7CD0F5" w14:textId="53F4C1CE" w:rsidR="009412E8" w:rsidRPr="009412E8" w:rsidRDefault="009412E8" w:rsidP="009412E8">
                  <w:pPr>
                    <w:pStyle w:val="ListParagraph"/>
                    <w:numPr>
                      <w:ilvl w:val="0"/>
                      <w:numId w:val="47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555726">
                    <w:rPr>
                      <w:b/>
                      <w:bCs/>
                      <w:noProof/>
                      <w:sz w:val="24"/>
                      <w:szCs w:val="24"/>
                      <w:rtl/>
                    </w:rPr>
                    <w:drawing>
                      <wp:anchor distT="0" distB="0" distL="114300" distR="114300" simplePos="0" relativeHeight="251659264" behindDoc="1" locked="0" layoutInCell="1" allowOverlap="1" wp14:anchorId="105BF666" wp14:editId="649AD3EA">
                        <wp:simplePos x="0" y="0"/>
                        <wp:positionH relativeFrom="column">
                          <wp:posOffset>76200</wp:posOffset>
                        </wp:positionH>
                        <wp:positionV relativeFrom="paragraph">
                          <wp:posOffset>144780</wp:posOffset>
                        </wp:positionV>
                        <wp:extent cx="2979420" cy="593725"/>
                        <wp:effectExtent l="0" t="0" r="0" b="0"/>
                        <wp:wrapNone/>
                        <wp:docPr id="41" name="Picture 4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979420" cy="59372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042C38" w:rsidRPr="009412E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9412E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کدام نوع ساده کردن درست است؟ (چهارمحال...401) </w:t>
                  </w:r>
                </w:p>
                <w:p w14:paraId="7E780125" w14:textId="7DBCED9E" w:rsidR="009412E8" w:rsidRPr="009412E8" w:rsidRDefault="009412E8" w:rsidP="009412E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</w:p>
                <w:p w14:paraId="3DDEF879" w14:textId="488D646D" w:rsidR="00042C38" w:rsidRPr="00042C38" w:rsidRDefault="00042C38" w:rsidP="00042C38">
                  <w:pPr>
                    <w:jc w:val="both"/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042C38" w:rsidRPr="00804D03" w14:paraId="5923657F" w14:textId="77777777" w:rsidTr="00042C38">
              <w:trPr>
                <w:trHeight w:val="979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87AF90C" w14:textId="26D17B7D" w:rsidR="009412E8" w:rsidRPr="009412E8" w:rsidRDefault="00042C38" w:rsidP="009412E8">
                  <w:pPr>
                    <w:pStyle w:val="ListParagraph"/>
                    <w:numPr>
                      <w:ilvl w:val="0"/>
                      <w:numId w:val="47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9412E8" w:rsidRPr="009412E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*</w:t>
                  </w:r>
                  <w:r w:rsidR="009412E8"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) حاصل تقسیم </w:t>
                  </w:r>
                  <w:r w:rsidR="009412E8" w:rsidRPr="009412E8">
                    <w:rPr>
                      <w:rFonts w:cs="B Nazanin"/>
                      <w:position w:val="-10"/>
                      <w:sz w:val="25"/>
                      <w:szCs w:val="25"/>
                    </w:rPr>
                    <w:object w:dxaOrig="1900" w:dyaOrig="360" w14:anchorId="2980AB0C">
                      <v:shape id="_x0000_i1182" type="#_x0000_t75" style="width:96pt;height:18pt" o:ole="">
                        <v:imagedata r:id="rId147" o:title=""/>
                      </v:shape>
                      <o:OLEObject Type="Embed" ProgID="Equation.DSMT4" ShapeID="_x0000_i1182" DrawAspect="Content" ObjectID="_1787917806" r:id="rId148"/>
                    </w:object>
                  </w:r>
                  <w:r w:rsidR="009412E8"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کدام گزینه است؟ </w:t>
                  </w:r>
                </w:p>
                <w:p w14:paraId="00B12518" w14:textId="77777777" w:rsidR="009412E8" w:rsidRPr="009412E8" w:rsidRDefault="009412E8" w:rsidP="009412E8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 </w:t>
                  </w:r>
                  <w:r w:rsidRPr="009412E8">
                    <w:rPr>
                      <w:rFonts w:cs="B Nazanin"/>
                      <w:b/>
                      <w:bCs/>
                      <w:position w:val="-28"/>
                      <w:sz w:val="25"/>
                      <w:szCs w:val="25"/>
                    </w:rPr>
                    <w:object w:dxaOrig="460" w:dyaOrig="680" w14:anchorId="482EB9CF">
                      <v:shape id="_x0000_i1183" type="#_x0000_t75" style="width:24pt;height:36.75pt" o:ole="">
                        <v:imagedata r:id="rId149" o:title=""/>
                      </v:shape>
                      <o:OLEObject Type="Embed" ProgID="Equation.DSMT4" ShapeID="_x0000_i1183" DrawAspect="Content" ObjectID="_1787917807" r:id="rId150"/>
                    </w:objec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2)  </w:t>
                  </w:r>
                  <w:r w:rsidRPr="009412E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560" w:dyaOrig="360" w14:anchorId="439B1ADB">
                      <v:shape id="_x0000_i1184" type="#_x0000_t75" style="width:30pt;height:18pt" o:ole="">
                        <v:imagedata r:id="rId151" o:title=""/>
                      </v:shape>
                      <o:OLEObject Type="Embed" ProgID="Equation.DSMT4" ShapeID="_x0000_i1184" DrawAspect="Content" ObjectID="_1787917808" r:id="rId152"/>
                    </w:objec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3)  </w:t>
                  </w:r>
                  <w:r w:rsidRPr="009412E8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600" w:dyaOrig="660" w14:anchorId="3062298A">
                      <v:shape id="_x0000_i1185" type="#_x0000_t75" style="width:30pt;height:36.75pt" o:ole="">
                        <v:imagedata r:id="rId153" o:title=""/>
                      </v:shape>
                      <o:OLEObject Type="Embed" ProgID="Equation.DSMT4" ShapeID="_x0000_i1185" DrawAspect="Content" ObjectID="_1787917809" r:id="rId154"/>
                    </w:objec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4) </w:t>
                  </w:r>
                  <w:r w:rsidRPr="009412E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660" w:dyaOrig="360" w14:anchorId="40E04EC7">
                      <v:shape id="_x0000_i1186" type="#_x0000_t75" style="width:36.75pt;height:18pt" o:ole="">
                        <v:imagedata r:id="rId155" o:title=""/>
                      </v:shape>
                      <o:OLEObject Type="Embed" ProgID="Equation.DSMT4" ShapeID="_x0000_i1186" DrawAspect="Content" ObjectID="_1787917810" r:id="rId156"/>
                    </w:object>
                  </w:r>
                </w:p>
                <w:p w14:paraId="26E8B421" w14:textId="4D7B2C92" w:rsidR="009412E8" w:rsidRPr="009412E8" w:rsidRDefault="009412E8" w:rsidP="009412E8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کدام عبارت گویای زیر ساده شدنی است؟ </w:t>
                  </w:r>
                </w:p>
                <w:p w14:paraId="4853287C" w14:textId="77777777" w:rsidR="009412E8" w:rsidRPr="009412E8" w:rsidRDefault="009412E8" w:rsidP="009412E8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 </w:t>
                  </w:r>
                  <w:r w:rsidRPr="009412E8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600" w:dyaOrig="639" w14:anchorId="783AF23E">
                      <v:shape id="_x0000_i1187" type="#_x0000_t75" style="width:30pt;height:30pt" o:ole="">
                        <v:imagedata r:id="rId157" o:title=""/>
                      </v:shape>
                      <o:OLEObject Type="Embed" ProgID="Equation.DSMT4" ShapeID="_x0000_i1187" DrawAspect="Content" ObjectID="_1787917811" r:id="rId158"/>
                    </w:objec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2) </w:t>
                  </w:r>
                  <w:r w:rsidRPr="009412E8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600" w:dyaOrig="639" w14:anchorId="086C3F72">
                      <v:shape id="_x0000_i1188" type="#_x0000_t75" style="width:30pt;height:30pt" o:ole="">
                        <v:imagedata r:id="rId159" o:title=""/>
                      </v:shape>
                      <o:OLEObject Type="Embed" ProgID="Equation.DSMT4" ShapeID="_x0000_i1188" DrawAspect="Content" ObjectID="_1787917812" r:id="rId160"/>
                    </w:objec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3) </w:t>
                  </w:r>
                  <w:r w:rsidRPr="009412E8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840" w:dyaOrig="660" w14:anchorId="3BCAA2E6">
                      <v:shape id="_x0000_i1189" type="#_x0000_t75" style="width:42pt;height:36.75pt" o:ole="">
                        <v:imagedata r:id="rId161" o:title=""/>
                      </v:shape>
                      <o:OLEObject Type="Embed" ProgID="Equation.DSMT4" ShapeID="_x0000_i1189" DrawAspect="Content" ObjectID="_1787917813" r:id="rId162"/>
                    </w:objec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4)  </w:t>
                  </w:r>
                  <w:r w:rsidRPr="009412E8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600" w:dyaOrig="639" w14:anchorId="67D82B04">
                      <v:shape id="_x0000_i1190" type="#_x0000_t75" style="width:30pt;height:30pt" o:ole="">
                        <v:imagedata r:id="rId163" o:title=""/>
                      </v:shape>
                      <o:OLEObject Type="Embed" ProgID="Equation.DSMT4" ShapeID="_x0000_i1190" DrawAspect="Content" ObjectID="_1787917814" r:id="rId164"/>
                    </w:objec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</w:t>
                  </w:r>
                </w:p>
                <w:p w14:paraId="394501DD" w14:textId="0969C5CB" w:rsidR="009412E8" w:rsidRPr="009412E8" w:rsidRDefault="009412E8" w:rsidP="009412E8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حاصل عبارت </w:t>
                  </w:r>
                  <w:r w:rsidRPr="009412E8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600" w:dyaOrig="639" w14:anchorId="6AF73402">
                      <v:shape id="_x0000_i1191" type="#_x0000_t75" style="width:30pt;height:30pt" o:ole="">
                        <v:imagedata r:id="rId165" o:title=""/>
                      </v:shape>
                      <o:OLEObject Type="Embed" ProgID="Equation.DSMT4" ShapeID="_x0000_i1191" DrawAspect="Content" ObjectID="_1787917815" r:id="rId166"/>
                    </w:object>
                  </w:r>
                  <w:r w:rsidRPr="009412E8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برابر است با: </w:t>
                  </w:r>
                </w:p>
                <w:p w14:paraId="27655128" w14:textId="77777777" w:rsidR="009412E8" w:rsidRPr="009412E8" w:rsidRDefault="009412E8" w:rsidP="009412E8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1) </w:t>
                  </w:r>
                  <w:r w:rsidRPr="009412E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320" w:dyaOrig="300" w14:anchorId="28931EB9">
                      <v:shape id="_x0000_i1192" type="#_x0000_t75" style="width:18pt;height:18pt" o:ole="">
                        <v:imagedata r:id="rId167" o:title=""/>
                      </v:shape>
                      <o:OLEObject Type="Embed" ProgID="Equation.DSMT4" ShapeID="_x0000_i1192" DrawAspect="Content" ObjectID="_1787917816" r:id="rId168"/>
                    </w:objec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2) </w:t>
                  </w:r>
                  <w:r w:rsidRPr="009412E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340" w:dyaOrig="300" w14:anchorId="2F0E6B8F">
                      <v:shape id="_x0000_i1193" type="#_x0000_t75" style="width:18pt;height:18pt" o:ole="">
                        <v:imagedata r:id="rId169" o:title=""/>
                      </v:shape>
                      <o:OLEObject Type="Embed" ProgID="Equation.DSMT4" ShapeID="_x0000_i1193" DrawAspect="Content" ObjectID="_1787917817" r:id="rId170"/>
                    </w:objec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3)   </w:t>
                  </w:r>
                  <w:r w:rsidRPr="009412E8">
                    <w:rPr>
                      <w:rFonts w:cs="B Nazanin"/>
                      <w:b/>
                      <w:bCs/>
                      <w:position w:val="-10"/>
                      <w:sz w:val="25"/>
                      <w:szCs w:val="25"/>
                    </w:rPr>
                    <w:object w:dxaOrig="340" w:dyaOrig="300" w14:anchorId="57412A4F">
                      <v:shape id="_x0000_i1194" type="#_x0000_t75" style="width:18pt;height:18pt" o:ole="">
                        <v:imagedata r:id="rId171" o:title=""/>
                      </v:shape>
                      <o:OLEObject Type="Embed" ProgID="Equation.DSMT4" ShapeID="_x0000_i1194" DrawAspect="Content" ObjectID="_1787917818" r:id="rId172"/>
                    </w:objec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4) هیچکدام </w:t>
                  </w:r>
                </w:p>
                <w:p w14:paraId="74E72526" w14:textId="4372B5ED" w:rsidR="009412E8" w:rsidRPr="009412E8" w:rsidRDefault="009412E8" w:rsidP="009412E8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*) به جای عبارت </w:t>
                  </w:r>
                  <w:r w:rsidRPr="009412E8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A</w: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ر تساوی مقابل کدام عبارت را می‌توان نوشت؟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</w: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 </w:t>
                  </w:r>
                  <w:r w:rsidRPr="009412E8">
                    <w:rPr>
                      <w:rFonts w:cs="B Nazanin"/>
                      <w:position w:val="-24"/>
                      <w:sz w:val="25"/>
                      <w:szCs w:val="25"/>
                    </w:rPr>
                    <w:object w:dxaOrig="1480" w:dyaOrig="680" w14:anchorId="7A00FEF9">
                      <v:shape id="_x0000_i1195" type="#_x0000_t75" style="width:73.5pt;height:34.5pt" o:ole="">
                        <v:imagedata r:id="rId173" o:title=""/>
                      </v:shape>
                      <o:OLEObject Type="Embed" ProgID="Equation.DSMT4" ShapeID="_x0000_i1195" DrawAspect="Content" ObjectID="_1787917819" r:id="rId174"/>
                    </w:object>
                  </w:r>
                </w:p>
                <w:p w14:paraId="567171B1" w14:textId="3B2B1395" w:rsidR="00042C38" w:rsidRPr="00042C38" w:rsidRDefault="009412E8" w:rsidP="00C81B1F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1)</w:t>
                  </w:r>
                  <w:r w:rsidRPr="009412E8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</w:t>
                  </w:r>
                  <w:r w:rsidRPr="009412E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20" w:dyaOrig="260" w14:anchorId="13429457">
                      <v:shape id="_x0000_i1196" type="#_x0000_t75" style="width:25.5pt;height:13.5pt" o:ole="">
                        <v:imagedata r:id="rId175" o:title=""/>
                      </v:shape>
                      <o:OLEObject Type="Embed" ProgID="Equation.DSMT4" ShapeID="_x0000_i1196" DrawAspect="Content" ObjectID="_1787917820" r:id="rId176"/>
                    </w:objec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2)  </w:t>
                  </w:r>
                  <w:r w:rsidRPr="009412E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40" w:dyaOrig="260" w14:anchorId="7C418712">
                      <v:shape id="_x0000_i1197" type="#_x0000_t75" style="width:27pt;height:13.5pt" o:ole="">
                        <v:imagedata r:id="rId177" o:title=""/>
                      </v:shape>
                      <o:OLEObject Type="Embed" ProgID="Equation.DSMT4" ShapeID="_x0000_i1197" DrawAspect="Content" ObjectID="_1787917821" r:id="rId178"/>
                    </w:objec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3)  </w:t>
                  </w:r>
                  <w:r w:rsidRPr="009412E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20" w:dyaOrig="260" w14:anchorId="78E7C9F4">
                      <v:shape id="_x0000_i1198" type="#_x0000_t75" style="width:25.5pt;height:13.5pt" o:ole="">
                        <v:imagedata r:id="rId179" o:title=""/>
                      </v:shape>
                      <o:OLEObject Type="Embed" ProgID="Equation.DSMT4" ShapeID="_x0000_i1198" DrawAspect="Content" ObjectID="_1787917822" r:id="rId180"/>
                    </w:objec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4) </w:t>
                  </w:r>
                  <w:r w:rsidRPr="009412E8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40" w:dyaOrig="260" w14:anchorId="6F3B7EC3">
                      <v:shape id="_x0000_i1199" type="#_x0000_t75" style="width:27pt;height:13.5pt" o:ole="">
                        <v:imagedata r:id="rId181" o:title=""/>
                      </v:shape>
                      <o:OLEObject Type="Embed" ProgID="Equation.DSMT4" ShapeID="_x0000_i1199" DrawAspect="Content" ObjectID="_1787917823" r:id="rId182"/>
                    </w:object>
                  </w:r>
                  <w:r w:rsidRPr="009412E8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</w:t>
                  </w:r>
                </w:p>
              </w:tc>
            </w:tr>
            <w:tr w:rsidR="00042C38" w:rsidRPr="00804D03" w14:paraId="78875D36" w14:textId="77777777" w:rsidTr="007762F8">
              <w:trPr>
                <w:trHeight w:val="2253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</w:tcBorders>
                </w:tcPr>
                <w:p w14:paraId="1EA4B054" w14:textId="5CA58B91" w:rsidR="00042C38" w:rsidRPr="00042C38" w:rsidRDefault="009412E8" w:rsidP="00042C38">
                  <w:pPr>
                    <w:pStyle w:val="ListParagraph"/>
                    <w:numPr>
                      <w:ilvl w:val="0"/>
                      <w:numId w:val="47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9412E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عبارت‌ها</w:t>
                  </w:r>
                  <w:r w:rsidRPr="009412E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9412E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9412E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9412E8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9412E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ساده کن</w:t>
                  </w:r>
                  <w:r w:rsidRPr="009412E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9412E8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9412E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24"/>
                    <w:gridCol w:w="4944"/>
                  </w:tblGrid>
                  <w:tr w:rsidR="00042C38" w:rsidRPr="00D2697E" w14:paraId="153DB422" w14:textId="77777777" w:rsidTr="009412E8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007E0BB2" w14:textId="1EC40AAB" w:rsidR="00042C38" w:rsidRPr="00042C38" w:rsidRDefault="009412E8" w:rsidP="009412E8">
                        <w:pPr>
                          <w:tabs>
                            <w:tab w:val="left" w:pos="966"/>
                          </w:tabs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2340" w:dyaOrig="660" w14:anchorId="0A133AD1">
                            <v:shape id="_x0000_i1263" type="#_x0000_t75" style="width:120pt;height:36.75pt" o:ole="">
                              <v:imagedata r:id="rId183" o:title=""/>
                            </v:shape>
                            <o:OLEObject Type="Embed" ProgID="Equation.DSMT4" ShapeID="_x0000_i1263" DrawAspect="Content" ObjectID="_1787917824" r:id="rId184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566E620C" w14:textId="502C6399" w:rsidR="00042C38" w:rsidRPr="00042C38" w:rsidRDefault="009412E8" w:rsidP="009412E8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2180" w:dyaOrig="660" w14:anchorId="7AF97C8F">
                            <v:shape id="_x0000_i1260" type="#_x0000_t75" style="width:108pt;height:36.75pt" o:ole="">
                              <v:imagedata r:id="rId185" o:title=""/>
                            </v:shape>
                            <o:OLEObject Type="Embed" ProgID="Equation.DSMT4" ShapeID="_x0000_i1260" DrawAspect="Content" ObjectID="_1787917825" r:id="rId186"/>
                          </w:object>
                        </w:r>
                      </w:p>
                    </w:tc>
                  </w:tr>
                  <w:tr w:rsidR="00042C38" w:rsidRPr="00D2697E" w14:paraId="3D1B8944" w14:textId="77777777" w:rsidTr="009412E8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1DA857D8" w14:textId="2E9F0C90" w:rsidR="00042C38" w:rsidRPr="00042C38" w:rsidRDefault="009412E8" w:rsidP="009412E8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240" w:dyaOrig="700" w14:anchorId="05D0998B">
                            <v:shape id="_x0000_i1269" type="#_x0000_t75" style="width:60.75pt;height:36.75pt" o:ole="">
                              <v:imagedata r:id="rId187" o:title=""/>
                            </v:shape>
                            <o:OLEObject Type="Embed" ProgID="Equation.DSMT4" ShapeID="_x0000_i1269" DrawAspect="Content" ObjectID="_1787917826" r:id="rId188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0C61BFB3" w14:textId="38C98078" w:rsidR="00042C38" w:rsidRPr="00042C38" w:rsidRDefault="009412E8" w:rsidP="009412E8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2040" w:dyaOrig="660" w14:anchorId="5A5638AF">
                            <v:shape id="_x0000_i1266" type="#_x0000_t75" style="width:102pt;height:36.75pt" o:ole="">
                              <v:imagedata r:id="rId189" o:title=""/>
                            </v:shape>
                            <o:OLEObject Type="Embed" ProgID="Equation.DSMT4" ShapeID="_x0000_i1266" DrawAspect="Content" ObjectID="_1787917827" r:id="rId190"/>
                          </w:object>
                        </w:r>
                      </w:p>
                    </w:tc>
                  </w:tr>
                  <w:tr w:rsidR="00042C38" w:rsidRPr="00D2697E" w14:paraId="7F886DFA" w14:textId="77777777" w:rsidTr="009412E8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60FF98DA" w14:textId="034E63AA" w:rsidR="00042C38" w:rsidRPr="00042C38" w:rsidRDefault="009412E8" w:rsidP="009412E8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2360" w:dyaOrig="660" w14:anchorId="1BD9884B">
                            <v:shape id="_x0000_i1275" type="#_x0000_t75" style="width:120pt;height:36.75pt" o:ole="">
                              <v:imagedata r:id="rId191" o:title=""/>
                            </v:shape>
                            <o:OLEObject Type="Embed" ProgID="Equation.DSMT4" ShapeID="_x0000_i1275" DrawAspect="Content" ObjectID="_1787917828" r:id="rId192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336D8EC7" w14:textId="1A2BF001" w:rsidR="00042C38" w:rsidRPr="00042C38" w:rsidRDefault="009412E8" w:rsidP="009412E8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2180" w:dyaOrig="639" w14:anchorId="35D07BD8">
                            <v:shape id="_x0000_i1272" type="#_x0000_t75" style="width:108pt;height:30pt" o:ole="">
                              <v:imagedata r:id="rId193" o:title=""/>
                            </v:shape>
                            <o:OLEObject Type="Embed" ProgID="Equation.DSMT4" ShapeID="_x0000_i1272" DrawAspect="Content" ObjectID="_1787917829" r:id="rId194"/>
                          </w:object>
                        </w:r>
                      </w:p>
                    </w:tc>
                  </w:tr>
                  <w:tr w:rsidR="00042C38" w:rsidRPr="00D2697E" w14:paraId="535D44BE" w14:textId="77777777" w:rsidTr="009412E8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2813A2F6" w14:textId="17609F96" w:rsidR="00042C38" w:rsidRPr="00042C38" w:rsidRDefault="009412E8" w:rsidP="009412E8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180" w:dyaOrig="700" w14:anchorId="2B026EC7">
                            <v:shape id="_x0000_i1281" type="#_x0000_t75" style="width:60.75pt;height:36.75pt" o:ole="">
                              <v:imagedata r:id="rId195" o:title=""/>
                            </v:shape>
                            <o:OLEObject Type="Embed" ProgID="Equation.DSMT4" ShapeID="_x0000_i1281" DrawAspect="Content" ObjectID="_1787917830" r:id="rId196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769D3D64" w14:textId="72AC7326" w:rsidR="00042C38" w:rsidRPr="00042C38" w:rsidRDefault="009412E8" w:rsidP="009412E8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740" w:dyaOrig="660" w14:anchorId="10539CA0">
                            <v:shape id="_x0000_i1278" type="#_x0000_t75" style="width:90pt;height:36.75pt" o:ole="">
                              <v:imagedata r:id="rId197" o:title=""/>
                            </v:shape>
                            <o:OLEObject Type="Embed" ProgID="Equation.DSMT4" ShapeID="_x0000_i1278" DrawAspect="Content" ObjectID="_1787917831" r:id="rId198"/>
                          </w:object>
                        </w:r>
                      </w:p>
                    </w:tc>
                  </w:tr>
                  <w:tr w:rsidR="00042C38" w:rsidRPr="00D2697E" w14:paraId="50A15692" w14:textId="77777777" w:rsidTr="009412E8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282CAE0D" w14:textId="39DD0735" w:rsidR="00042C38" w:rsidRPr="00042C38" w:rsidRDefault="009412E8" w:rsidP="009412E8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2200" w:dyaOrig="639" w14:anchorId="260F73DF">
                            <v:shape id="_x0000_i1287" type="#_x0000_t75" style="width:108pt;height:30pt" o:ole="">
                              <v:imagedata r:id="rId199" o:title=""/>
                            </v:shape>
                            <o:OLEObject Type="Embed" ProgID="Equation.DSMT4" ShapeID="_x0000_i1287" DrawAspect="Content" ObjectID="_1787917832" r:id="rId200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02174E84" w14:textId="31ADA5E0" w:rsidR="00042C38" w:rsidRPr="00042C38" w:rsidRDefault="009412E8" w:rsidP="009412E8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620" w:dyaOrig="660" w14:anchorId="2D2CFB33">
                            <v:shape id="_x0000_i1284" type="#_x0000_t75" style="width:83.25pt;height:36.75pt" o:ole="">
                              <v:imagedata r:id="rId201" o:title=""/>
                            </v:shape>
                            <o:OLEObject Type="Embed" ProgID="Equation.DSMT4" ShapeID="_x0000_i1284" DrawAspect="Content" ObjectID="_1787917833" r:id="rId202"/>
                          </w:object>
                        </w:r>
                      </w:p>
                    </w:tc>
                  </w:tr>
                  <w:tr w:rsidR="00042C38" w:rsidRPr="00D2697E" w14:paraId="75753B84" w14:textId="77777777" w:rsidTr="009412E8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498A5F68" w14:textId="3AD954D8" w:rsidR="00042C38" w:rsidRPr="00042C38" w:rsidRDefault="009412E8" w:rsidP="009412E8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rFonts w:cs="B Nazanin"/>
                            <w:noProof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32"/>
                            <w:sz w:val="24"/>
                            <w:szCs w:val="24"/>
                          </w:rPr>
                          <w:object w:dxaOrig="1640" w:dyaOrig="720" w14:anchorId="0B5AF0EC">
                            <v:shape id="_x0000_i1293" type="#_x0000_t75" style="width:84pt;height:36.75pt" o:ole="">
                              <v:imagedata r:id="rId203" o:title=""/>
                            </v:shape>
                            <o:OLEObject Type="Embed" ProgID="Equation.DSMT4" ShapeID="_x0000_i1293" DrawAspect="Content" ObjectID="_1787917834" r:id="rId204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5C7AFE28" w14:textId="7F7F72C6" w:rsidR="00042C38" w:rsidRPr="00042C38" w:rsidRDefault="009412E8" w:rsidP="009412E8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2320" w:dyaOrig="700" w14:anchorId="25D88BFF">
                            <v:shape id="_x0000_i1290" type="#_x0000_t75" style="width:114pt;height:36.75pt" o:ole="">
                              <v:imagedata r:id="rId205" o:title=""/>
                            </v:shape>
                            <o:OLEObject Type="Embed" ProgID="Equation.DSMT4" ShapeID="_x0000_i1290" DrawAspect="Content" ObjectID="_1787917835" r:id="rId206"/>
                          </w:object>
                        </w:r>
                      </w:p>
                    </w:tc>
                  </w:tr>
                  <w:tr w:rsidR="009412E8" w:rsidRPr="00D2697E" w14:paraId="62F73CDE" w14:textId="77777777" w:rsidTr="009412E8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6E606047" w14:textId="7D8E2E28" w:rsidR="009412E8" w:rsidRPr="00555726" w:rsidRDefault="009412E8" w:rsidP="009412E8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B1272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600" w:dyaOrig="639" w14:anchorId="699112E1">
                            <v:shape id="_x0000_i1299" type="#_x0000_t75" style="width:78pt;height:30pt" o:ole="">
                              <v:imagedata r:id="rId207" o:title=""/>
                            </v:shape>
                            <o:OLEObject Type="Embed" ProgID="Equation.DSMT4" ShapeID="_x0000_i1299" DrawAspect="Content" ObjectID="_1787917836" r:id="rId208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025A72EA" w14:textId="259EB3B5" w:rsidR="009412E8" w:rsidRPr="00555726" w:rsidRDefault="009412E8" w:rsidP="009412E8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B1272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2180" w:dyaOrig="660" w14:anchorId="09E4B274">
                            <v:shape id="_x0000_i1297" type="#_x0000_t75" style="width:108pt;height:36.75pt" o:ole="">
                              <v:imagedata r:id="rId209" o:title=""/>
                            </v:shape>
                            <o:OLEObject Type="Embed" ProgID="Equation.DSMT4" ShapeID="_x0000_i1297" DrawAspect="Content" ObjectID="_1787917837" r:id="rId210"/>
                          </w:object>
                        </w:r>
                      </w:p>
                    </w:tc>
                  </w:tr>
                  <w:tr w:rsidR="009412E8" w:rsidRPr="00D2697E" w14:paraId="71AB92B6" w14:textId="77777777" w:rsidTr="009412E8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0804D5C1" w14:textId="1C658384" w:rsidR="009412E8" w:rsidRPr="00B1272D" w:rsidRDefault="009412E8" w:rsidP="009412E8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B1272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2079" w:dyaOrig="639" w14:anchorId="47DDA090">
                            <v:shape id="_x0000_i1303" type="#_x0000_t75" style="width:103.5pt;height:31.5pt" o:ole="">
                              <v:imagedata r:id="rId211" o:title=""/>
                            </v:shape>
                            <o:OLEObject Type="Embed" ProgID="Equation.DSMT4" ShapeID="_x0000_i1303" DrawAspect="Content" ObjectID="_1787917838" r:id="rId212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3C891306" w14:textId="438C4B4E" w:rsidR="009412E8" w:rsidRPr="00B1272D" w:rsidRDefault="009412E8" w:rsidP="009412E8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B1272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999" w:dyaOrig="660" w14:anchorId="4B1D7131">
                            <v:shape id="_x0000_i1305" type="#_x0000_t75" style="width:49.5pt;height:33pt" o:ole="">
                              <v:imagedata r:id="rId213" o:title=""/>
                            </v:shape>
                            <o:OLEObject Type="Embed" ProgID="Equation.DSMT4" ShapeID="_x0000_i1305" DrawAspect="Content" ObjectID="_1787917839" r:id="rId214"/>
                          </w:object>
                        </w:r>
                      </w:p>
                    </w:tc>
                  </w:tr>
                  <w:tr w:rsidR="009412E8" w:rsidRPr="00D2697E" w14:paraId="468C2B0C" w14:textId="77777777" w:rsidTr="009412E8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1503C3FD" w14:textId="243CB11E" w:rsidR="009412E8" w:rsidRPr="00B1272D" w:rsidRDefault="009412E8" w:rsidP="009412E8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B1272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2079" w:dyaOrig="639" w14:anchorId="0D26CABF">
                            <v:shape id="_x0000_i1309" type="#_x0000_t75" style="width:103.5pt;height:31.5pt" o:ole="">
                              <v:imagedata r:id="rId211" o:title=""/>
                            </v:shape>
                            <o:OLEObject Type="Embed" ProgID="Equation.DSMT4" ShapeID="_x0000_i1309" DrawAspect="Content" ObjectID="_1787917840" r:id="rId215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4C828744" w14:textId="06D80170" w:rsidR="009412E8" w:rsidRPr="00B1272D" w:rsidRDefault="009412E8" w:rsidP="009412E8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B1272D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860" w:dyaOrig="660" w14:anchorId="6C7CB27B">
                            <v:shape id="_x0000_i1311" type="#_x0000_t75" style="width:93pt;height:33pt" o:ole="">
                              <v:imagedata r:id="rId216" o:title=""/>
                            </v:shape>
                            <o:OLEObject Type="Embed" ProgID="Equation.DSMT4" ShapeID="_x0000_i1311" DrawAspect="Content" ObjectID="_1787917841" r:id="rId217"/>
                          </w:object>
                        </w:r>
                      </w:p>
                    </w:tc>
                  </w:tr>
                  <w:tr w:rsidR="009412E8" w:rsidRPr="00D2697E" w14:paraId="7171B2F8" w14:textId="77777777" w:rsidTr="009412E8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2EFDCF54" w14:textId="1C0025A5" w:rsidR="009412E8" w:rsidRPr="00B1272D" w:rsidRDefault="009412E8" w:rsidP="009412E8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106440">
                          <w:rPr>
                            <w:position w:val="-24"/>
                          </w:rPr>
                          <w:object w:dxaOrig="2560" w:dyaOrig="660" w14:anchorId="426446E2">
                            <v:shape id="_x0000_i1315" type="#_x0000_t75" style="width:127.5pt;height:33pt" o:ole="">
                              <v:imagedata r:id="rId218" o:title=""/>
                            </v:shape>
                            <o:OLEObject Type="Embed" ProgID="Equation.DSMT4" ShapeID="_x0000_i1315" DrawAspect="Content" ObjectID="_1787917842" r:id="rId219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5A079F28" w14:textId="729F92F2" w:rsidR="009412E8" w:rsidRPr="00B1272D" w:rsidRDefault="009412E8" w:rsidP="009412E8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555726">
                          <w:rPr>
                            <w:b/>
                            <w:bCs/>
                            <w:position w:val="-32"/>
                            <w:sz w:val="24"/>
                            <w:szCs w:val="24"/>
                          </w:rPr>
                          <w:object w:dxaOrig="1640" w:dyaOrig="720" w14:anchorId="0C7B5604">
                            <v:shape id="_x0000_i1317" type="#_x0000_t75" style="width:84pt;height:36.75pt" o:ole="">
                              <v:imagedata r:id="rId203" o:title=""/>
                            </v:shape>
                            <o:OLEObject Type="Embed" ProgID="Equation.DSMT4" ShapeID="_x0000_i1317" DrawAspect="Content" ObjectID="_1787917843" r:id="rId220"/>
                          </w:object>
                        </w:r>
                      </w:p>
                    </w:tc>
                  </w:tr>
                </w:tbl>
                <w:p w14:paraId="0503A96D" w14:textId="6A1922D1" w:rsidR="00042C38" w:rsidRPr="00042C38" w:rsidRDefault="00042C38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042C38" w:rsidRPr="00804D03" w14:paraId="643EB15D" w14:textId="77777777" w:rsidTr="00663717">
              <w:trPr>
                <w:trHeight w:val="2047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D346262" w14:textId="77777777" w:rsidR="00042C38" w:rsidRDefault="00042C38" w:rsidP="00663717">
                  <w:pPr>
                    <w:pStyle w:val="ListParagraph"/>
                    <w:numPr>
                      <w:ilvl w:val="0"/>
                      <w:numId w:val="47"/>
                    </w:numPr>
                    <w:spacing w:after="160"/>
                    <w:jc w:val="both"/>
                    <w:rPr>
                      <w:rFonts w:ascii="12/5" w:hAnsi="12/5"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="00663717" w:rsidRPr="00663717"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  <w:t>حاصل عبارت‌ها</w:t>
                  </w:r>
                  <w:r w:rsidR="00663717" w:rsidRPr="00663717">
                    <w:rPr>
                      <w:rFonts w:ascii="12/5" w:hAnsi="12/5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663717" w:rsidRPr="00663717"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  <w:t xml:space="preserve"> ز</w:t>
                  </w:r>
                  <w:r w:rsidR="00663717" w:rsidRPr="00663717">
                    <w:rPr>
                      <w:rFonts w:ascii="12/5" w:hAnsi="12/5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663717" w:rsidRPr="00663717">
                    <w:rPr>
                      <w:rFonts w:ascii="12/5" w:hAnsi="12/5" w:cs="B Nazanin" w:hint="eastAsia"/>
                      <w:b/>
                      <w:bCs/>
                      <w:sz w:val="25"/>
                      <w:szCs w:val="25"/>
                      <w:rtl/>
                    </w:rPr>
                    <w:t>ر</w:t>
                  </w:r>
                  <w:r w:rsidR="00663717" w:rsidRPr="00663717"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  <w:t xml:space="preserve"> را به دست آور</w:t>
                  </w:r>
                  <w:r w:rsidR="00663717" w:rsidRPr="00663717">
                    <w:rPr>
                      <w:rFonts w:ascii="12/5" w:hAnsi="12/5" w:cs="B Nazanin" w:hint="cs"/>
                      <w:b/>
                      <w:bCs/>
                      <w:sz w:val="25"/>
                      <w:szCs w:val="25"/>
                      <w:rtl/>
                    </w:rPr>
                    <w:t>ی</w:t>
                  </w:r>
                  <w:r w:rsidR="00663717" w:rsidRPr="00663717">
                    <w:rPr>
                      <w:rFonts w:ascii="12/5" w:hAnsi="12/5" w:cs="B Nazanin" w:hint="eastAsia"/>
                      <w:b/>
                      <w:bCs/>
                      <w:sz w:val="25"/>
                      <w:szCs w:val="25"/>
                      <w:rtl/>
                    </w:rPr>
                    <w:t>د</w:t>
                  </w:r>
                  <w:r w:rsidR="00663717" w:rsidRPr="00663717">
                    <w:rPr>
                      <w:rFonts w:ascii="12/5" w:hAnsi="12/5" w:cs="B Nazanin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224"/>
                    <w:gridCol w:w="4944"/>
                  </w:tblGrid>
                  <w:tr w:rsidR="00663717" w:rsidRPr="00D2697E" w14:paraId="5456575E" w14:textId="77777777" w:rsidTr="00EF1104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14977D4D" w14:textId="1186459A" w:rsidR="00663717" w:rsidRPr="00042C38" w:rsidRDefault="00663717" w:rsidP="00663717">
                        <w:pPr>
                          <w:tabs>
                            <w:tab w:val="left" w:pos="966"/>
                          </w:tabs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065CE">
                          <w:rPr>
                            <w:position w:val="-24"/>
                          </w:rPr>
                          <w:object w:dxaOrig="1740" w:dyaOrig="639" w14:anchorId="6E8F7B9E">
                            <v:shape id="_x0000_i1544" type="#_x0000_t75" style="width:87pt;height:31.5pt" o:ole="">
                              <v:imagedata r:id="rId221" o:title=""/>
                            </v:shape>
                            <o:OLEObject Type="Embed" ProgID="Equation.DSMT4" ShapeID="_x0000_i1544" DrawAspect="Content" ObjectID="_1787917844" r:id="rId222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12AEBB5B" w14:textId="53081AEB" w:rsidR="00663717" w:rsidRPr="00042C38" w:rsidRDefault="00663717" w:rsidP="00663717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760" w:dyaOrig="639" w14:anchorId="02CB79B1">
                            <v:shape id="_x0000_i1541" type="#_x0000_t75" style="width:90pt;height:30pt" o:ole="">
                              <v:imagedata r:id="rId223" o:title=""/>
                            </v:shape>
                            <o:OLEObject Type="Embed" ProgID="Equation.DSMT4" ShapeID="_x0000_i1541" DrawAspect="Content" ObjectID="_1787917845" r:id="rId224"/>
                          </w:object>
                        </w:r>
                      </w:p>
                    </w:tc>
                  </w:tr>
                  <w:tr w:rsidR="00663717" w:rsidRPr="00D2697E" w14:paraId="2F0D2F89" w14:textId="77777777" w:rsidTr="00EF1104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0F628BAA" w14:textId="1E424CCD" w:rsidR="00663717" w:rsidRPr="00042C38" w:rsidRDefault="00663717" w:rsidP="00663717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579" w:dyaOrig="700" w14:anchorId="7935C137">
                            <v:shape id="_x0000_i1550" type="#_x0000_t75" style="width:78pt;height:36.75pt" o:ole="">
                              <v:imagedata r:id="rId225" o:title=""/>
                            </v:shape>
                            <o:OLEObject Type="Embed" ProgID="Equation.DSMT4" ShapeID="_x0000_i1550" DrawAspect="Content" ObjectID="_1787917846" r:id="rId226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5294BC6B" w14:textId="5DBF83B7" w:rsidR="00663717" w:rsidRPr="00042C38" w:rsidRDefault="00663717" w:rsidP="00663717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760" w:dyaOrig="639" w14:anchorId="20C5C266">
                            <v:shape id="_x0000_i1547" type="#_x0000_t75" style="width:90pt;height:30pt" o:ole="">
                              <v:imagedata r:id="rId223" o:title=""/>
                            </v:shape>
                            <o:OLEObject Type="Embed" ProgID="Equation.DSMT4" ShapeID="_x0000_i1547" DrawAspect="Content" ObjectID="_1787917847" r:id="rId227"/>
                          </w:object>
                        </w:r>
                      </w:p>
                    </w:tc>
                  </w:tr>
                  <w:tr w:rsidR="00663717" w:rsidRPr="00D2697E" w14:paraId="1FB3322A" w14:textId="77777777" w:rsidTr="00EF1104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3020AA19" w14:textId="124B3781" w:rsidR="00663717" w:rsidRPr="00555726" w:rsidRDefault="00663717" w:rsidP="00663717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555726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820" w:dyaOrig="680" w14:anchorId="7CEC5A25">
                            <v:shape id="_x0000_i1575" type="#_x0000_t75" style="width:90pt;height:36.75pt" o:ole="">
                              <v:imagedata r:id="rId228" o:title=""/>
                            </v:shape>
                            <o:OLEObject Type="Embed" ProgID="Equation.DSMT4" ShapeID="_x0000_i1575" DrawAspect="Content" ObjectID="_1787917848" r:id="rId229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702A3EAC" w14:textId="2892D17F" w:rsidR="00663717" w:rsidRPr="00555726" w:rsidRDefault="00663717" w:rsidP="00663717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980" w:dyaOrig="639" w14:anchorId="7FBA4916">
                            <v:shape id="_x0000_i1573" type="#_x0000_t75" style="width:48pt;height:30pt" o:ole="">
                              <v:imagedata r:id="rId230" o:title=""/>
                            </v:shape>
                            <o:OLEObject Type="Embed" ProgID="Equation.DSMT4" ShapeID="_x0000_i1573" DrawAspect="Content" ObjectID="_1787917849" r:id="rId231"/>
                          </w:object>
                        </w:r>
                      </w:p>
                    </w:tc>
                  </w:tr>
                  <w:tr w:rsidR="00663717" w:rsidRPr="00D2697E" w14:paraId="3A36C763" w14:textId="77777777" w:rsidTr="00EF1104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27E56C5E" w14:textId="60B753B0" w:rsidR="00663717" w:rsidRPr="00042C38" w:rsidRDefault="00663717" w:rsidP="00663717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065CE">
                          <w:rPr>
                            <w:position w:val="-24"/>
                          </w:rPr>
                          <w:object w:dxaOrig="1200" w:dyaOrig="639" w14:anchorId="335F0E60">
                            <v:shape id="_x0000_i1556" type="#_x0000_t75" style="width:60.75pt;height:31.5pt" o:ole="">
                              <v:imagedata r:id="rId232" o:title=""/>
                            </v:shape>
                            <o:OLEObject Type="Embed" ProgID="Equation.DSMT4" ShapeID="_x0000_i1556" DrawAspect="Content" ObjectID="_1787917850" r:id="rId233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277B2492" w14:textId="7735BA35" w:rsidR="00663717" w:rsidRPr="00042C38" w:rsidRDefault="00663717" w:rsidP="00663717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8"/>
                            <w:sz w:val="24"/>
                            <w:szCs w:val="24"/>
                          </w:rPr>
                          <w:object w:dxaOrig="1600" w:dyaOrig="680" w14:anchorId="46599F01">
                            <v:shape id="_x0000_i1553" type="#_x0000_t75" style="width:78pt;height:36.75pt" o:ole="">
                              <v:imagedata r:id="rId234" o:title=""/>
                            </v:shape>
                            <o:OLEObject Type="Embed" ProgID="Equation.DSMT4" ShapeID="_x0000_i1553" DrawAspect="Content" ObjectID="_1787917851" r:id="rId235"/>
                          </w:object>
                        </w:r>
                      </w:p>
                    </w:tc>
                  </w:tr>
                  <w:tr w:rsidR="00663717" w:rsidRPr="00D2697E" w14:paraId="1082B9B9" w14:textId="77777777" w:rsidTr="00EF1104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628BEC57" w14:textId="5879B21A" w:rsidR="00663717" w:rsidRPr="00042C38" w:rsidRDefault="00663717" w:rsidP="00663717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500" w:dyaOrig="639" w14:anchorId="58DAAF08">
                            <v:shape id="_x0000_i1562" type="#_x0000_t75" style="width:78pt;height:30pt" o:ole="">
                              <v:imagedata r:id="rId236" o:title=""/>
                            </v:shape>
                            <o:OLEObject Type="Embed" ProgID="Equation.DSMT4" ShapeID="_x0000_i1562" DrawAspect="Content" ObjectID="_1787917852" r:id="rId237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2CF6BB78" w14:textId="6C792B9E" w:rsidR="00663717" w:rsidRPr="00042C38" w:rsidRDefault="00663717" w:rsidP="00663717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520" w:dyaOrig="660" w14:anchorId="553EFCE8">
                            <v:shape id="_x0000_i1559" type="#_x0000_t75" style="width:78pt;height:36.75pt" o:ole="">
                              <v:imagedata r:id="rId238" o:title=""/>
                            </v:shape>
                            <o:OLEObject Type="Embed" ProgID="Equation.DSMT4" ShapeID="_x0000_i1559" DrawAspect="Content" ObjectID="_1787917853" r:id="rId239"/>
                          </w:object>
                        </w:r>
                      </w:p>
                    </w:tc>
                  </w:tr>
                  <w:tr w:rsidR="00663717" w:rsidRPr="00D2697E" w14:paraId="160DFCC7" w14:textId="77777777" w:rsidTr="00EF1104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021B9A7E" w14:textId="77777777" w:rsidR="00663717" w:rsidRPr="00042C38" w:rsidRDefault="00663717" w:rsidP="00663717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2200" w:dyaOrig="639" w14:anchorId="523E5CCC">
                            <v:shape id="_x0000_i1509" type="#_x0000_t75" style="width:108pt;height:30pt" o:ole="">
                              <v:imagedata r:id="rId199" o:title=""/>
                            </v:shape>
                            <o:OLEObject Type="Embed" ProgID="Equation.DSMT4" ShapeID="_x0000_i1509" DrawAspect="Content" ObjectID="_1787917854" r:id="rId240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780294A9" w14:textId="563352B2" w:rsidR="00663717" w:rsidRPr="00042C38" w:rsidRDefault="00663717" w:rsidP="00663717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100" w:dyaOrig="639" w14:anchorId="5A17981C">
                            <v:shape id="_x0000_i1565" type="#_x0000_t75" style="width:54pt;height:30pt" o:ole="">
                              <v:imagedata r:id="rId241" o:title=""/>
                            </v:shape>
                            <o:OLEObject Type="Embed" ProgID="Equation.DSMT4" ShapeID="_x0000_i1565" DrawAspect="Content" ObjectID="_1787917855" r:id="rId242"/>
                          </w:object>
                        </w:r>
                      </w:p>
                    </w:tc>
                  </w:tr>
                  <w:tr w:rsidR="00663717" w:rsidRPr="00D2697E" w14:paraId="07B70D6F" w14:textId="77777777" w:rsidTr="00EF1104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31A71F8F" w14:textId="75B47826" w:rsidR="00663717" w:rsidRPr="00042C38" w:rsidRDefault="00663717" w:rsidP="00663717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noProof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200" w:dyaOrig="639" w14:anchorId="25562ACB">
                            <v:shape id="_x0000_i1571" type="#_x0000_t75" style="width:60.75pt;height:30pt" o:ole="">
                              <v:imagedata r:id="rId243" o:title=""/>
                            </v:shape>
                            <o:OLEObject Type="Embed" ProgID="Equation.DSMT4" ShapeID="_x0000_i1571" DrawAspect="Content" ObjectID="_1787917856" r:id="rId244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73726C71" w14:textId="59B48E79" w:rsidR="00663717" w:rsidRPr="00042C38" w:rsidRDefault="00663717" w:rsidP="00663717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cs="B Nazanin" w:hint="cs"/>
                            <w:rtl/>
                          </w:rPr>
                        </w:pPr>
                        <w:r w:rsidRPr="004065CE">
                          <w:rPr>
                            <w:position w:val="-24"/>
                          </w:rPr>
                          <w:object w:dxaOrig="1480" w:dyaOrig="639" w14:anchorId="1957D5DF">
                            <v:shape id="_x0000_i1568" type="#_x0000_t75" style="width:73.5pt;height:31.5pt" o:ole="">
                              <v:imagedata r:id="rId245" o:title=""/>
                            </v:shape>
                            <o:OLEObject Type="Embed" ProgID="Equation.DSMT4" ShapeID="_x0000_i1568" DrawAspect="Content" ObjectID="_1787917857" r:id="rId246"/>
                          </w:object>
                        </w:r>
                      </w:p>
                    </w:tc>
                  </w:tr>
                  <w:tr w:rsidR="00663717" w:rsidRPr="00D2697E" w14:paraId="16C09510" w14:textId="77777777" w:rsidTr="00EF1104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148B21D6" w14:textId="7EAD2026" w:rsidR="00663717" w:rsidRPr="00555726" w:rsidRDefault="00663717" w:rsidP="00663717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620" w:dyaOrig="639" w14:anchorId="5F69F371">
                            <v:shape id="_x0000_i1581" type="#_x0000_t75" style="width:83.25pt;height:30pt" o:ole="">
                              <v:imagedata r:id="rId247" o:title=""/>
                            </v:shape>
                            <o:OLEObject Type="Embed" ProgID="Equation.DSMT4" ShapeID="_x0000_i1581" DrawAspect="Content" ObjectID="_1787917858" r:id="rId248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389DBF4C" w14:textId="07B9EA54" w:rsidR="00663717" w:rsidRPr="00555726" w:rsidRDefault="00663717" w:rsidP="00663717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620" w:dyaOrig="639" w14:anchorId="5C035AA9">
                            <v:shape id="_x0000_i1578" type="#_x0000_t75" style="width:83.25pt;height:30pt" o:ole="">
                              <v:imagedata r:id="rId249" o:title=""/>
                            </v:shape>
                            <o:OLEObject Type="Embed" ProgID="Equation.DSMT4" ShapeID="_x0000_i1578" DrawAspect="Content" ObjectID="_1787917859" r:id="rId250"/>
                          </w:object>
                        </w:r>
                      </w:p>
                    </w:tc>
                  </w:tr>
                  <w:tr w:rsidR="00663717" w:rsidRPr="00D2697E" w14:paraId="72C39719" w14:textId="77777777" w:rsidTr="00EF1104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7523411B" w14:textId="51CD1995" w:rsidR="00663717" w:rsidRPr="00B1272D" w:rsidRDefault="00663717" w:rsidP="00663717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4065CE">
                          <w:rPr>
                            <w:position w:val="-24"/>
                          </w:rPr>
                          <w:object w:dxaOrig="1660" w:dyaOrig="639" w14:anchorId="45F48CDF">
                            <v:shape id="_x0000_i1587" type="#_x0000_t75" style="width:82.5pt;height:31.5pt" o:ole="">
                              <v:imagedata r:id="rId251" o:title=""/>
                            </v:shape>
                            <o:OLEObject Type="Embed" ProgID="Equation.DSMT4" ShapeID="_x0000_i1587" DrawAspect="Content" ObjectID="_1787917860" r:id="rId252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64858EC9" w14:textId="571B7B62" w:rsidR="00663717" w:rsidRPr="00B1272D" w:rsidRDefault="00663717" w:rsidP="00663717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780" w:dyaOrig="660" w14:anchorId="1D977977">
                            <v:shape id="_x0000_i1584" type="#_x0000_t75" style="width:90pt;height:36.75pt" o:ole="">
                              <v:imagedata r:id="rId253" o:title=""/>
                            </v:shape>
                            <o:OLEObject Type="Embed" ProgID="Equation.DSMT4" ShapeID="_x0000_i1584" DrawAspect="Content" ObjectID="_1787917861" r:id="rId254"/>
                          </w:object>
                        </w:r>
                      </w:p>
                    </w:tc>
                  </w:tr>
                  <w:tr w:rsidR="00663717" w:rsidRPr="00D2697E" w14:paraId="55B95C33" w14:textId="77777777" w:rsidTr="00EF1104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5488915E" w14:textId="466E7934" w:rsidR="00663717" w:rsidRPr="00B1272D" w:rsidRDefault="00663717" w:rsidP="00663717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500" w:dyaOrig="639" w14:anchorId="4FD8ACEA">
                            <v:shape id="_x0000_i1602" type="#_x0000_t75" style="width:78pt;height:30pt" o:ole="">
                              <v:imagedata r:id="rId255" o:title=""/>
                            </v:shape>
                            <o:OLEObject Type="Embed" ProgID="Equation.DSMT4" ShapeID="_x0000_i1602" DrawAspect="Content" ObjectID="_1787917862" r:id="rId256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163DA396" w14:textId="1688DC1D" w:rsidR="00663717" w:rsidRPr="00B1272D" w:rsidRDefault="00663717" w:rsidP="00663717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4065CE">
                          <w:rPr>
                            <w:position w:val="-28"/>
                          </w:rPr>
                          <w:object w:dxaOrig="1780" w:dyaOrig="680" w14:anchorId="106BE6FB">
                            <v:shape id="_x0000_i1590" type="#_x0000_t75" style="width:88.5pt;height:34.5pt" o:ole="">
                              <v:imagedata r:id="rId257" o:title=""/>
                            </v:shape>
                            <o:OLEObject Type="Embed" ProgID="Equation.DSMT4" ShapeID="_x0000_i1590" DrawAspect="Content" ObjectID="_1787917863" r:id="rId258"/>
                          </w:object>
                        </w:r>
                      </w:p>
                    </w:tc>
                  </w:tr>
                  <w:tr w:rsidR="00663717" w:rsidRPr="00D2697E" w14:paraId="30354CB9" w14:textId="77777777" w:rsidTr="00EF1104">
                    <w:trPr>
                      <w:trHeight w:val="1020"/>
                    </w:trPr>
                    <w:tc>
                      <w:tcPr>
                        <w:tcW w:w="5224" w:type="dxa"/>
                        <w:vAlign w:val="center"/>
                      </w:tcPr>
                      <w:p w14:paraId="4312FEE6" w14:textId="3C819369" w:rsidR="00663717" w:rsidRPr="00B1272D" w:rsidRDefault="00663717" w:rsidP="00663717">
                        <w:pPr>
                          <w:tabs>
                            <w:tab w:val="left" w:pos="737"/>
                            <w:tab w:val="left" w:pos="2771"/>
                          </w:tabs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100" w:dyaOrig="639" w14:anchorId="67F4FC57">
                            <v:shape id="_x0000_i1608" type="#_x0000_t75" style="width:54pt;height:30pt" o:ole="">
                              <v:imagedata r:id="rId259" o:title=""/>
                            </v:shape>
                            <o:OLEObject Type="Embed" ProgID="Equation.DSMT4" ShapeID="_x0000_i1608" DrawAspect="Content" ObjectID="_1787917864" r:id="rId260"/>
                          </w:object>
                        </w:r>
                      </w:p>
                    </w:tc>
                    <w:tc>
                      <w:tcPr>
                        <w:tcW w:w="4944" w:type="dxa"/>
                        <w:vAlign w:val="center"/>
                      </w:tcPr>
                      <w:p w14:paraId="4AC98662" w14:textId="25772291" w:rsidR="00663717" w:rsidRPr="00B1272D" w:rsidRDefault="00663717" w:rsidP="00663717">
                        <w:pPr>
                          <w:tabs>
                            <w:tab w:val="left" w:pos="2771"/>
                          </w:tabs>
                          <w:jc w:val="right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b/>
                            <w:bCs/>
                            <w:position w:val="-24"/>
                            <w:sz w:val="24"/>
                            <w:szCs w:val="24"/>
                          </w:rPr>
                          <w:object w:dxaOrig="1280" w:dyaOrig="639" w14:anchorId="61416972">
                            <v:shape id="_x0000_i1605" type="#_x0000_t75" style="width:66pt;height:30pt" o:ole="">
                              <v:imagedata r:id="rId261" o:title=""/>
                            </v:shape>
                            <o:OLEObject Type="Embed" ProgID="Equation.DSMT4" ShapeID="_x0000_i1605" DrawAspect="Content" ObjectID="_1787917865" r:id="rId262"/>
                          </w:object>
                        </w:r>
                      </w:p>
                    </w:tc>
                  </w:tr>
                </w:tbl>
                <w:p w14:paraId="57AEB410" w14:textId="3A4AA8A4" w:rsidR="00663717" w:rsidRPr="00663717" w:rsidRDefault="00663717" w:rsidP="00663717">
                  <w:pPr>
                    <w:jc w:val="both"/>
                    <w:rPr>
                      <w:rFonts w:ascii="12/5" w:hAnsi="12/5"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663717" w:rsidRPr="00804D03" w14:paraId="10148354" w14:textId="77777777" w:rsidTr="00663717">
              <w:trPr>
                <w:trHeight w:val="1193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ED55E01" w14:textId="511384A3" w:rsidR="00663717" w:rsidRPr="00663717" w:rsidRDefault="00663717" w:rsidP="00663717">
                  <w:pPr>
                    <w:pStyle w:val="ListParagraph"/>
                    <w:numPr>
                      <w:ilvl w:val="0"/>
                      <w:numId w:val="47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lastRenderedPageBreak/>
                    <w:t xml:space="preserve"> </w:t>
                  </w:r>
                  <w:r w:rsidRPr="00663717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663717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لف- </w:t>
                  </w:r>
                  <w:r w:rsidRPr="00663717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دو عبارت گویا بنویسید که حاصل جمع آنها </w:t>
                  </w:r>
                  <w:r w:rsidRPr="00663717">
                    <w:rPr>
                      <w:rFonts w:cs="B Nazanin"/>
                      <w:position w:val="-24"/>
                      <w:sz w:val="25"/>
                      <w:szCs w:val="25"/>
                    </w:rPr>
                    <w:object w:dxaOrig="580" w:dyaOrig="639" w14:anchorId="0C79AC26">
                      <v:shape id="_x0000_i1689" type="#_x0000_t75" style="width:30pt;height:30pt" o:ole="">
                        <v:imagedata r:id="rId263" o:title=""/>
                      </v:shape>
                      <o:OLEObject Type="Embed" ProgID="Equation.DSMT4" ShapeID="_x0000_i1689" DrawAspect="Content" ObjectID="_1787917866" r:id="rId264"/>
                    </w:object>
                  </w:r>
                  <w:r w:rsidRPr="00663717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اشد</w:t>
                  </w:r>
                  <w:r w:rsidRPr="00663717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663717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03799D0" w14:textId="30DD6867" w:rsidR="00663717" w:rsidRPr="00663717" w:rsidRDefault="00663717" w:rsidP="00663717">
                  <w:pPr>
                    <w:jc w:val="both"/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663717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-</w:t>
                  </w:r>
                  <w:r w:rsidRPr="00663717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عبارت گویای</w:t>
                  </w:r>
                  <w:r w:rsidRPr="00663717">
                    <w:rPr>
                      <w:rFonts w:cs="B Nazanin"/>
                      <w:b/>
                      <w:bCs/>
                      <w:position w:val="-24"/>
                      <w:sz w:val="25"/>
                      <w:szCs w:val="25"/>
                    </w:rPr>
                    <w:object w:dxaOrig="700" w:dyaOrig="639" w14:anchorId="32CDDE49">
                      <v:shape id="_x0000_i1690" type="#_x0000_t75" style="width:34.5pt;height:31.5pt" o:ole="">
                        <v:imagedata r:id="rId265" o:title=""/>
                      </v:shape>
                      <o:OLEObject Type="Embed" ProgID="Equation.DSMT4" ShapeID="_x0000_i1690" DrawAspect="Content" ObjectID="_1787917867" r:id="rId266"/>
                    </w:object>
                  </w:r>
                  <w:r w:rsidRPr="00663717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را بصورت جمع دو عبارت گویا بنویسید</w:t>
                  </w:r>
                  <w:r w:rsidRPr="00663717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</w:tc>
            </w:tr>
            <w:tr w:rsidR="00663717" w:rsidRPr="00804D03" w14:paraId="6C154A59" w14:textId="77777777" w:rsidTr="00663717">
              <w:trPr>
                <w:trHeight w:val="104"/>
              </w:trPr>
              <w:tc>
                <w:tcPr>
                  <w:tcW w:w="311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D5EF9FF" w14:textId="7BB99776" w:rsidR="00663717" w:rsidRPr="00663717" w:rsidRDefault="00663717" w:rsidP="00663717">
                  <w:pPr>
                    <w:jc w:val="both"/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663717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سوم : تقس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663717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</w:t>
                  </w:r>
                  <w:r w:rsidRPr="00663717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چند جمله‌ا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</w:p>
              </w:tc>
              <w:tc>
                <w:tcPr>
                  <w:tcW w:w="765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2B90C654" w14:textId="2A3C10D8" w:rsidR="00663717" w:rsidRPr="00663717" w:rsidRDefault="00663717" w:rsidP="00663717">
                  <w:pPr>
                    <w:jc w:val="both"/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663717" w:rsidRPr="00804D03" w14:paraId="3CBB651C" w14:textId="77777777" w:rsidTr="007762F8">
              <w:trPr>
                <w:trHeight w:val="7552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8DAB10" w14:textId="1D1599D4" w:rsidR="00663717" w:rsidRDefault="00663717" w:rsidP="00663717">
                  <w:pPr>
                    <w:pStyle w:val="ListParagraph"/>
                    <w:numPr>
                      <w:ilvl w:val="0"/>
                      <w:numId w:val="48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663717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تقس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663717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‌ها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663717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ز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663717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Pr="00663717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را انجام ده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663717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7762F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.</w:t>
                  </w:r>
                  <w:bookmarkStart w:id="0" w:name="_GoBack"/>
                  <w:bookmarkEnd w:id="0"/>
                  <w:r w:rsidRPr="00663717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اق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663717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انده</w:t>
                  </w:r>
                  <w:r w:rsidRPr="00663717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و خارج قسمت را در هر مورد مشخص کن</w:t>
                  </w:r>
                  <w:r w:rsidRPr="00663717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663717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273"/>
                    <w:gridCol w:w="5273"/>
                  </w:tblGrid>
                  <w:tr w:rsidR="00CB2DA3" w14:paraId="74D3C939" w14:textId="77777777" w:rsidTr="00C81B1F">
                    <w:trPr>
                      <w:trHeight w:val="1757"/>
                    </w:trPr>
                    <w:tc>
                      <w:tcPr>
                        <w:tcW w:w="5273" w:type="dxa"/>
                      </w:tcPr>
                      <w:p w14:paraId="38B2292C" w14:textId="59CCC45D" w:rsidR="00CB2DA3" w:rsidRPr="00C81B1F" w:rsidRDefault="00CB2DA3" w:rsidP="00C81B1F">
                        <w:pPr>
                          <w:spacing w:line="720" w:lineRule="auto"/>
                          <w:jc w:val="right"/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</w:pPr>
                        <w:r w:rsidRPr="00C81B1F">
                          <w:rPr>
                            <w:position w:val="-12"/>
                            <w:sz w:val="28"/>
                            <w:szCs w:val="28"/>
                          </w:rPr>
                          <w:object w:dxaOrig="2260" w:dyaOrig="499" w14:anchorId="6F64E907">
                            <v:shape id="_x0000_i2414" type="#_x0000_t75" style="width:110.25pt;height:24.75pt" o:ole="">
                              <v:imagedata r:id="rId267" o:title=""/>
                            </v:shape>
                            <o:OLEObject Type="Embed" ProgID="Equation.DSMT4" ShapeID="_x0000_i2414" DrawAspect="Content" ObjectID="_1787917868" r:id="rId268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25E2473D" w14:textId="77DFF73B" w:rsidR="00CB2DA3" w:rsidRPr="00C81B1F" w:rsidRDefault="00CB2DA3" w:rsidP="00C81B1F">
                        <w:pPr>
                          <w:spacing w:line="720" w:lineRule="auto"/>
                          <w:jc w:val="right"/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</w:pPr>
                        <w:r w:rsidRPr="00C81B1F">
                          <w:rPr>
                            <w:position w:val="-12"/>
                            <w:sz w:val="28"/>
                            <w:szCs w:val="28"/>
                          </w:rPr>
                          <w:object w:dxaOrig="2260" w:dyaOrig="499" w14:anchorId="492BFFD7">
                            <v:shape id="_x0000_i2413" type="#_x0000_t75" style="width:110.25pt;height:24.75pt" o:ole="">
                              <v:imagedata r:id="rId269" o:title=""/>
                            </v:shape>
                            <o:OLEObject Type="Embed" ProgID="Equation.DSMT4" ShapeID="_x0000_i2413" DrawAspect="Content" ObjectID="_1787917869" r:id="rId270"/>
                          </w:object>
                        </w:r>
                      </w:p>
                    </w:tc>
                  </w:tr>
                  <w:tr w:rsidR="00CB2DA3" w14:paraId="1C13ED95" w14:textId="77777777" w:rsidTr="00C81B1F">
                    <w:trPr>
                      <w:trHeight w:val="1757"/>
                    </w:trPr>
                    <w:tc>
                      <w:tcPr>
                        <w:tcW w:w="5273" w:type="dxa"/>
                      </w:tcPr>
                      <w:p w14:paraId="30C5653E" w14:textId="38CCF875" w:rsidR="00CB2DA3" w:rsidRPr="00C81B1F" w:rsidRDefault="00CB2DA3" w:rsidP="00C81B1F">
                        <w:pPr>
                          <w:spacing w:line="720" w:lineRule="auto"/>
                          <w:jc w:val="right"/>
                          <w:rPr>
                            <w:rFonts w:hint="cs"/>
                            <w:sz w:val="28"/>
                            <w:szCs w:val="28"/>
                          </w:rPr>
                        </w:pPr>
                        <w:r w:rsidRPr="00C81B1F">
                          <w:rPr>
                            <w:position w:val="-12"/>
                            <w:sz w:val="28"/>
                            <w:szCs w:val="28"/>
                          </w:rPr>
                          <w:object w:dxaOrig="2439" w:dyaOrig="499" w14:anchorId="0A059C46">
                            <v:shape id="_x0000_i2411" type="#_x0000_t75" style="width:119.25pt;height:24.75pt" o:ole="">
                              <v:imagedata r:id="rId271" o:title=""/>
                            </v:shape>
                            <o:OLEObject Type="Embed" ProgID="Equation.DSMT4" ShapeID="_x0000_i2411" DrawAspect="Content" ObjectID="_1787917870" r:id="rId272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1FC9CEEC" w14:textId="42F62F62" w:rsidR="00CB2DA3" w:rsidRPr="00C81B1F" w:rsidRDefault="00CB2DA3" w:rsidP="00C81B1F">
                        <w:pPr>
                          <w:spacing w:line="720" w:lineRule="auto"/>
                          <w:jc w:val="right"/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</w:pPr>
                        <w:r w:rsidRPr="00C81B1F">
                          <w:rPr>
                            <w:position w:val="-12"/>
                            <w:sz w:val="28"/>
                            <w:szCs w:val="28"/>
                          </w:rPr>
                          <w:object w:dxaOrig="2439" w:dyaOrig="499" w14:anchorId="2A646D9B">
                            <v:shape id="_x0000_i2412" type="#_x0000_t75" style="width:119.25pt;height:24.75pt" o:ole="">
                              <v:imagedata r:id="rId273" o:title=""/>
                            </v:shape>
                            <o:OLEObject Type="Embed" ProgID="Equation.DSMT4" ShapeID="_x0000_i2412" DrawAspect="Content" ObjectID="_1787917871" r:id="rId274"/>
                          </w:object>
                        </w:r>
                      </w:p>
                    </w:tc>
                  </w:tr>
                  <w:tr w:rsidR="00CB2DA3" w14:paraId="1C71E55E" w14:textId="77777777" w:rsidTr="00C81B1F">
                    <w:trPr>
                      <w:trHeight w:val="1757"/>
                    </w:trPr>
                    <w:tc>
                      <w:tcPr>
                        <w:tcW w:w="5273" w:type="dxa"/>
                      </w:tcPr>
                      <w:p w14:paraId="5077E779" w14:textId="1B663C22" w:rsidR="00CB2DA3" w:rsidRPr="00C81B1F" w:rsidRDefault="00CB2DA3" w:rsidP="00C81B1F">
                        <w:pPr>
                          <w:spacing w:line="720" w:lineRule="auto"/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C81B1F">
                          <w:rPr>
                            <w:position w:val="-12"/>
                            <w:sz w:val="28"/>
                            <w:szCs w:val="28"/>
                          </w:rPr>
                          <w:object w:dxaOrig="2420" w:dyaOrig="499" w14:anchorId="5879148C">
                            <v:shape id="_x0000_i2415" type="#_x0000_t75" style="width:117.75pt;height:24.75pt" o:ole="">
                              <v:imagedata r:id="rId275" o:title=""/>
                            </v:shape>
                            <o:OLEObject Type="Embed" ProgID="Equation.DSMT4" ShapeID="_x0000_i2415" DrawAspect="Content" ObjectID="_1787917872" r:id="rId276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22F7EDFE" w14:textId="16B7A94F" w:rsidR="00CB2DA3" w:rsidRPr="00C81B1F" w:rsidRDefault="00CB2DA3" w:rsidP="00C81B1F">
                        <w:pPr>
                          <w:spacing w:line="720" w:lineRule="auto"/>
                          <w:jc w:val="right"/>
                          <w:rPr>
                            <w:rFonts w:hint="cs"/>
                            <w:sz w:val="28"/>
                            <w:szCs w:val="28"/>
                          </w:rPr>
                        </w:pPr>
                        <w:r w:rsidRPr="00C81B1F">
                          <w:rPr>
                            <w:position w:val="-18"/>
                            <w:sz w:val="28"/>
                            <w:szCs w:val="28"/>
                          </w:rPr>
                          <w:object w:dxaOrig="2340" w:dyaOrig="560" w14:anchorId="3C1D9834">
                            <v:shape id="_x0000_i2416" type="#_x0000_t75" style="width:114pt;height:27.75pt" o:ole="">
                              <v:imagedata r:id="rId277" o:title=""/>
                            </v:shape>
                            <o:OLEObject Type="Embed" ProgID="Equation.DSMT4" ShapeID="_x0000_i2416" DrawAspect="Content" ObjectID="_1787917873" r:id="rId278"/>
                          </w:object>
                        </w:r>
                      </w:p>
                    </w:tc>
                  </w:tr>
                  <w:tr w:rsidR="00CB2DA3" w14:paraId="67662B77" w14:textId="77777777" w:rsidTr="00C81B1F">
                    <w:trPr>
                      <w:trHeight w:val="1757"/>
                    </w:trPr>
                    <w:tc>
                      <w:tcPr>
                        <w:tcW w:w="5273" w:type="dxa"/>
                      </w:tcPr>
                      <w:p w14:paraId="7140769C" w14:textId="3F8F863C" w:rsidR="00CB2DA3" w:rsidRPr="00C81B1F" w:rsidRDefault="00CB2DA3" w:rsidP="00C81B1F">
                        <w:pPr>
                          <w:spacing w:line="720" w:lineRule="auto"/>
                          <w:jc w:val="right"/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</w:pPr>
                        <w:r w:rsidRPr="00C81B1F">
                          <w:rPr>
                            <w:position w:val="-12"/>
                            <w:sz w:val="28"/>
                            <w:szCs w:val="28"/>
                          </w:rPr>
                          <w:object w:dxaOrig="2940" w:dyaOrig="499" w14:anchorId="559E6D77">
                            <v:shape id="_x0000_i2417" type="#_x0000_t75" style="width:143.25pt;height:24.75pt" o:ole="">
                              <v:imagedata r:id="rId279" o:title=""/>
                            </v:shape>
                            <o:OLEObject Type="Embed" ProgID="Equation.DSMT4" ShapeID="_x0000_i2417" DrawAspect="Content" ObjectID="_1787917874" r:id="rId280"/>
                          </w:object>
                        </w:r>
                      </w:p>
                    </w:tc>
                    <w:tc>
                      <w:tcPr>
                        <w:tcW w:w="5273" w:type="dxa"/>
                      </w:tcPr>
                      <w:p w14:paraId="51132B04" w14:textId="321FD291" w:rsidR="00CB2DA3" w:rsidRPr="00C81B1F" w:rsidRDefault="00CB2DA3" w:rsidP="00C81B1F">
                        <w:pPr>
                          <w:spacing w:line="720" w:lineRule="auto"/>
                          <w:jc w:val="right"/>
                          <w:rPr>
                            <w:rFonts w:hint="cs"/>
                            <w:sz w:val="28"/>
                            <w:szCs w:val="28"/>
                          </w:rPr>
                        </w:pPr>
                        <w:r w:rsidRPr="00C81B1F">
                          <w:rPr>
                            <w:position w:val="-12"/>
                            <w:sz w:val="28"/>
                            <w:szCs w:val="28"/>
                          </w:rPr>
                          <w:object w:dxaOrig="3100" w:dyaOrig="499" w14:anchorId="001D826B">
                            <v:shape id="_x0000_i2418" type="#_x0000_t75" style="width:151.5pt;height:24.75pt" o:ole="">
                              <v:imagedata r:id="rId281" o:title=""/>
                            </v:shape>
                            <o:OLEObject Type="Embed" ProgID="Equation.DSMT4" ShapeID="_x0000_i2418" DrawAspect="Content" ObjectID="_1787917875" r:id="rId282"/>
                          </w:object>
                        </w:r>
                      </w:p>
                    </w:tc>
                  </w:tr>
                </w:tbl>
                <w:p w14:paraId="22B96098" w14:textId="55B12963" w:rsidR="00663717" w:rsidRPr="00663717" w:rsidRDefault="00663717" w:rsidP="00663717">
                  <w:pPr>
                    <w:jc w:val="both"/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663717" w:rsidRPr="00804D03" w14:paraId="47D69D43" w14:textId="77777777" w:rsidTr="00CB2DA3">
              <w:trPr>
                <w:trHeight w:val="837"/>
              </w:trPr>
              <w:tc>
                <w:tcPr>
                  <w:tcW w:w="10772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3C78DB11" w14:textId="77777777" w:rsidR="00663717" w:rsidRDefault="00CB2DA3" w:rsidP="00663717">
                  <w:pPr>
                    <w:pStyle w:val="ListParagraph"/>
                    <w:numPr>
                      <w:ilvl w:val="0"/>
                      <w:numId w:val="48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CB2DA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ساحت مستطیلی به عرض</w:t>
                  </w:r>
                  <w:r w:rsidRPr="00CB2DA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CB2DA3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560" w:dyaOrig="260" w14:anchorId="714C19F3">
                      <v:shape id="_x0000_i2275" type="#_x0000_t75" style="width:30pt;height:11.25pt" o:ole="">
                        <v:imagedata r:id="rId283" o:title=""/>
                      </v:shape>
                      <o:OLEObject Type="Embed" ProgID="Equation.DSMT4" ShapeID="_x0000_i2275" DrawAspect="Content" ObjectID="_1787917876" r:id="rId284"/>
                    </w:object>
                  </w:r>
                  <w:r w:rsidRPr="00CB2DA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با</w:t>
                  </w:r>
                  <w:r w:rsidRPr="00CB2DA3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Pr="00CB2DA3">
                    <w:rPr>
                      <w:rFonts w:cs="B Nazanin"/>
                      <w:b/>
                      <w:bCs/>
                      <w:position w:val="-6"/>
                      <w:sz w:val="25"/>
                      <w:szCs w:val="25"/>
                    </w:rPr>
                    <w:object w:dxaOrig="1300" w:dyaOrig="320" w14:anchorId="0F8C6D6D">
                      <v:shape id="_x0000_i2276" type="#_x0000_t75" style="width:66pt;height:18pt" o:ole="">
                        <v:imagedata r:id="rId285" o:title=""/>
                      </v:shape>
                      <o:OLEObject Type="Embed" ProgID="Equation.DSMT4" ShapeID="_x0000_i2276" DrawAspect="Content" ObjectID="_1787917877" r:id="rId286"/>
                    </w:object>
                  </w:r>
                  <w:r w:rsidRPr="00CB2DA3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می‌باشد. طول این مستطیل را به دست آورید. </w:t>
                  </w:r>
                </w:p>
                <w:p w14:paraId="4BDFE6C9" w14:textId="77777777" w:rsidR="00C81B1F" w:rsidRDefault="00C81B1F" w:rsidP="00C81B1F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  <w:p w14:paraId="5BEDAB6F" w14:textId="67A59252" w:rsidR="00C81B1F" w:rsidRPr="00C81B1F" w:rsidRDefault="00C81B1F" w:rsidP="00C81B1F">
                  <w:pPr>
                    <w:jc w:val="both"/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</w:tbl>
          <w:p w14:paraId="7366E906" w14:textId="7C897916" w:rsidR="0020380B" w:rsidRPr="00804D03" w:rsidRDefault="0020380B" w:rsidP="00662518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3C0CE946" w:rsidR="00766D54" w:rsidRPr="00CB2DA3" w:rsidRDefault="00766D54" w:rsidP="00917E51">
      <w:pPr>
        <w:rPr>
          <w:rFonts w:cs="B Nazanin" w:hint="cs"/>
          <w:b/>
          <w:bCs/>
          <w:sz w:val="2"/>
          <w:szCs w:val="2"/>
          <w:rtl/>
        </w:rPr>
      </w:pPr>
    </w:p>
    <w:sectPr w:rsidR="00766D54" w:rsidRPr="00CB2DA3" w:rsidSect="00917E51">
      <w:footerReference w:type="default" r:id="rId287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CDB3E64" w14:textId="77777777" w:rsidR="00372965" w:rsidRDefault="00372965" w:rsidP="003C5476">
      <w:pPr>
        <w:spacing w:after="0" w:line="240" w:lineRule="auto"/>
      </w:pPr>
      <w:r>
        <w:separator/>
      </w:r>
    </w:p>
  </w:endnote>
  <w:endnote w:type="continuationSeparator" w:id="0">
    <w:p w14:paraId="6CFA6DFF" w14:textId="77777777" w:rsidR="00372965" w:rsidRDefault="00372965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Shabnam">
    <w:altName w:val="Arial"/>
    <w:charset w:val="00"/>
    <w:family w:val="swiss"/>
    <w:pitch w:val="variable"/>
    <w:sig w:usb0="80002003" w:usb1="80000000" w:usb2="00000008" w:usb3="00000000" w:csb0="00000041" w:csb1="00000000"/>
  </w:font>
  <w:font w:name="12/5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9412E8" w:rsidRPr="00B86D05" w:rsidRDefault="009412E8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9412E8" w:rsidRDefault="009412E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A0A54D" w14:textId="77777777" w:rsidR="00372965" w:rsidRDefault="00372965" w:rsidP="003C5476">
      <w:pPr>
        <w:spacing w:after="0" w:line="240" w:lineRule="auto"/>
      </w:pPr>
      <w:r>
        <w:separator/>
      </w:r>
    </w:p>
  </w:footnote>
  <w:footnote w:type="continuationSeparator" w:id="0">
    <w:p w14:paraId="2961C499" w14:textId="77777777" w:rsidR="00372965" w:rsidRDefault="00372965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12" type="#_x0000_t75" style="width:11.25pt;height:11.2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3694475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F1E2D98"/>
    <w:multiLevelType w:val="hybridMultilevel"/>
    <w:tmpl w:val="B0F40C3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4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2816C1E"/>
    <w:multiLevelType w:val="hybridMultilevel"/>
    <w:tmpl w:val="B0F40C3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1"/>
  </w:num>
  <w:num w:numId="4">
    <w:abstractNumId w:val="13"/>
  </w:num>
  <w:num w:numId="5">
    <w:abstractNumId w:val="43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4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9"/>
  </w:num>
  <w:num w:numId="17">
    <w:abstractNumId w:val="18"/>
  </w:num>
  <w:num w:numId="18">
    <w:abstractNumId w:val="23"/>
  </w:num>
  <w:num w:numId="19">
    <w:abstractNumId w:val="35"/>
  </w:num>
  <w:num w:numId="20">
    <w:abstractNumId w:val="39"/>
  </w:num>
  <w:num w:numId="21">
    <w:abstractNumId w:val="24"/>
  </w:num>
  <w:num w:numId="22">
    <w:abstractNumId w:val="46"/>
  </w:num>
  <w:num w:numId="23">
    <w:abstractNumId w:val="45"/>
  </w:num>
  <w:num w:numId="24">
    <w:abstractNumId w:val="12"/>
  </w:num>
  <w:num w:numId="25">
    <w:abstractNumId w:val="8"/>
  </w:num>
  <w:num w:numId="26">
    <w:abstractNumId w:val="7"/>
  </w:num>
  <w:num w:numId="27">
    <w:abstractNumId w:val="33"/>
  </w:num>
  <w:num w:numId="28">
    <w:abstractNumId w:val="28"/>
  </w:num>
  <w:num w:numId="29">
    <w:abstractNumId w:val="38"/>
  </w:num>
  <w:num w:numId="30">
    <w:abstractNumId w:val="6"/>
  </w:num>
  <w:num w:numId="31">
    <w:abstractNumId w:val="4"/>
  </w:num>
  <w:num w:numId="32">
    <w:abstractNumId w:val="27"/>
  </w:num>
  <w:num w:numId="33">
    <w:abstractNumId w:val="41"/>
  </w:num>
  <w:num w:numId="34">
    <w:abstractNumId w:val="40"/>
  </w:num>
  <w:num w:numId="35">
    <w:abstractNumId w:val="2"/>
  </w:num>
  <w:num w:numId="36">
    <w:abstractNumId w:val="30"/>
  </w:num>
  <w:num w:numId="37">
    <w:abstractNumId w:val="47"/>
  </w:num>
  <w:num w:numId="38">
    <w:abstractNumId w:val="44"/>
  </w:num>
  <w:num w:numId="39">
    <w:abstractNumId w:val="11"/>
  </w:num>
  <w:num w:numId="40">
    <w:abstractNumId w:val="20"/>
  </w:num>
  <w:num w:numId="41">
    <w:abstractNumId w:val="9"/>
  </w:num>
  <w:num w:numId="42">
    <w:abstractNumId w:val="36"/>
  </w:num>
  <w:num w:numId="43">
    <w:abstractNumId w:val="10"/>
  </w:num>
  <w:num w:numId="44">
    <w:abstractNumId w:val="42"/>
  </w:num>
  <w:num w:numId="45">
    <w:abstractNumId w:val="32"/>
  </w:num>
  <w:num w:numId="46">
    <w:abstractNumId w:val="3"/>
  </w:num>
  <w:num w:numId="47">
    <w:abstractNumId w:val="26"/>
  </w:num>
  <w:num w:numId="48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2C38"/>
    <w:rsid w:val="000435C1"/>
    <w:rsid w:val="0004370A"/>
    <w:rsid w:val="00053872"/>
    <w:rsid w:val="000553C0"/>
    <w:rsid w:val="00056045"/>
    <w:rsid w:val="000565D8"/>
    <w:rsid w:val="00080E55"/>
    <w:rsid w:val="00085FEC"/>
    <w:rsid w:val="00086B4C"/>
    <w:rsid w:val="00090A8F"/>
    <w:rsid w:val="000B48CD"/>
    <w:rsid w:val="000B4BF8"/>
    <w:rsid w:val="000B523E"/>
    <w:rsid w:val="000C0FAC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6835"/>
    <w:rsid w:val="0013737B"/>
    <w:rsid w:val="00141457"/>
    <w:rsid w:val="00164D31"/>
    <w:rsid w:val="00164E04"/>
    <w:rsid w:val="00173A68"/>
    <w:rsid w:val="00180AFC"/>
    <w:rsid w:val="00183C1A"/>
    <w:rsid w:val="001842C5"/>
    <w:rsid w:val="001869F5"/>
    <w:rsid w:val="00187A25"/>
    <w:rsid w:val="00194DBB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0380B"/>
    <w:rsid w:val="00231058"/>
    <w:rsid w:val="002371B2"/>
    <w:rsid w:val="00246EB4"/>
    <w:rsid w:val="00250DE6"/>
    <w:rsid w:val="00253713"/>
    <w:rsid w:val="0026069C"/>
    <w:rsid w:val="00274B69"/>
    <w:rsid w:val="002928B0"/>
    <w:rsid w:val="00297976"/>
    <w:rsid w:val="002A39A6"/>
    <w:rsid w:val="002B0715"/>
    <w:rsid w:val="002B13CD"/>
    <w:rsid w:val="002C3F01"/>
    <w:rsid w:val="002C7A06"/>
    <w:rsid w:val="002D1074"/>
    <w:rsid w:val="002F643D"/>
    <w:rsid w:val="002F7179"/>
    <w:rsid w:val="00303883"/>
    <w:rsid w:val="0030645E"/>
    <w:rsid w:val="00307812"/>
    <w:rsid w:val="00311344"/>
    <w:rsid w:val="00311C8E"/>
    <w:rsid w:val="00314E0A"/>
    <w:rsid w:val="003321C8"/>
    <w:rsid w:val="0033588D"/>
    <w:rsid w:val="00335E0B"/>
    <w:rsid w:val="0034553C"/>
    <w:rsid w:val="003629B5"/>
    <w:rsid w:val="00365803"/>
    <w:rsid w:val="00372965"/>
    <w:rsid w:val="00376B9E"/>
    <w:rsid w:val="003911E5"/>
    <w:rsid w:val="00395AAA"/>
    <w:rsid w:val="0039760A"/>
    <w:rsid w:val="003B0E60"/>
    <w:rsid w:val="003B1344"/>
    <w:rsid w:val="003B2493"/>
    <w:rsid w:val="003B45E8"/>
    <w:rsid w:val="003B4F44"/>
    <w:rsid w:val="003C3C72"/>
    <w:rsid w:val="003C410C"/>
    <w:rsid w:val="003C4ACD"/>
    <w:rsid w:val="003C5476"/>
    <w:rsid w:val="003C54E8"/>
    <w:rsid w:val="003C67E9"/>
    <w:rsid w:val="003D13B7"/>
    <w:rsid w:val="003E19C1"/>
    <w:rsid w:val="004015D1"/>
    <w:rsid w:val="0040546F"/>
    <w:rsid w:val="00411F14"/>
    <w:rsid w:val="00413945"/>
    <w:rsid w:val="00415E1D"/>
    <w:rsid w:val="00420DB4"/>
    <w:rsid w:val="00426634"/>
    <w:rsid w:val="00427EC3"/>
    <w:rsid w:val="0043345A"/>
    <w:rsid w:val="004378A0"/>
    <w:rsid w:val="00437AA1"/>
    <w:rsid w:val="00446A35"/>
    <w:rsid w:val="004500FC"/>
    <w:rsid w:val="004521A6"/>
    <w:rsid w:val="00454137"/>
    <w:rsid w:val="00456D2E"/>
    <w:rsid w:val="004573E6"/>
    <w:rsid w:val="00460798"/>
    <w:rsid w:val="004625AA"/>
    <w:rsid w:val="00467CD6"/>
    <w:rsid w:val="004871B0"/>
    <w:rsid w:val="0049750C"/>
    <w:rsid w:val="004A2A1B"/>
    <w:rsid w:val="004A33AB"/>
    <w:rsid w:val="004C1C77"/>
    <w:rsid w:val="004C3014"/>
    <w:rsid w:val="004D4546"/>
    <w:rsid w:val="004D69C2"/>
    <w:rsid w:val="004E1C03"/>
    <w:rsid w:val="005008AF"/>
    <w:rsid w:val="0050661B"/>
    <w:rsid w:val="005129AE"/>
    <w:rsid w:val="00515943"/>
    <w:rsid w:val="00525B83"/>
    <w:rsid w:val="00530738"/>
    <w:rsid w:val="00531F01"/>
    <w:rsid w:val="005353BA"/>
    <w:rsid w:val="005542BC"/>
    <w:rsid w:val="005574A4"/>
    <w:rsid w:val="0056057E"/>
    <w:rsid w:val="00590A65"/>
    <w:rsid w:val="00590F73"/>
    <w:rsid w:val="00593227"/>
    <w:rsid w:val="005963AB"/>
    <w:rsid w:val="00597836"/>
    <w:rsid w:val="005A20BA"/>
    <w:rsid w:val="005A507D"/>
    <w:rsid w:val="005A78AB"/>
    <w:rsid w:val="005B360B"/>
    <w:rsid w:val="005D0FB3"/>
    <w:rsid w:val="005D2D0D"/>
    <w:rsid w:val="005D4EBB"/>
    <w:rsid w:val="005E5A8D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2D4"/>
    <w:rsid w:val="0065556C"/>
    <w:rsid w:val="00662518"/>
    <w:rsid w:val="00663717"/>
    <w:rsid w:val="00667210"/>
    <w:rsid w:val="006811C4"/>
    <w:rsid w:val="00682F6A"/>
    <w:rsid w:val="00687FC1"/>
    <w:rsid w:val="00695E44"/>
    <w:rsid w:val="006A78EC"/>
    <w:rsid w:val="006B5002"/>
    <w:rsid w:val="006B5C68"/>
    <w:rsid w:val="006E7669"/>
    <w:rsid w:val="006F7CE8"/>
    <w:rsid w:val="00701BE1"/>
    <w:rsid w:val="007058A2"/>
    <w:rsid w:val="007060F6"/>
    <w:rsid w:val="00707392"/>
    <w:rsid w:val="0071320F"/>
    <w:rsid w:val="007368ED"/>
    <w:rsid w:val="00743DDC"/>
    <w:rsid w:val="00756A3C"/>
    <w:rsid w:val="00766D54"/>
    <w:rsid w:val="00771499"/>
    <w:rsid w:val="007762F8"/>
    <w:rsid w:val="00780BD3"/>
    <w:rsid w:val="007813CA"/>
    <w:rsid w:val="00783F99"/>
    <w:rsid w:val="00793A38"/>
    <w:rsid w:val="007973EF"/>
    <w:rsid w:val="007B55BC"/>
    <w:rsid w:val="007B7BA7"/>
    <w:rsid w:val="007D41AC"/>
    <w:rsid w:val="007D62BA"/>
    <w:rsid w:val="007E5456"/>
    <w:rsid w:val="007E6955"/>
    <w:rsid w:val="007F12D5"/>
    <w:rsid w:val="007F26E3"/>
    <w:rsid w:val="007F36AA"/>
    <w:rsid w:val="007F5E19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2AA6"/>
    <w:rsid w:val="0085431C"/>
    <w:rsid w:val="00861043"/>
    <w:rsid w:val="008639F0"/>
    <w:rsid w:val="00866944"/>
    <w:rsid w:val="00871A88"/>
    <w:rsid w:val="00875689"/>
    <w:rsid w:val="008A4D83"/>
    <w:rsid w:val="008A5BD5"/>
    <w:rsid w:val="008A7508"/>
    <w:rsid w:val="008B2CA9"/>
    <w:rsid w:val="008B48DF"/>
    <w:rsid w:val="008B7EE2"/>
    <w:rsid w:val="008C0979"/>
    <w:rsid w:val="008C0F89"/>
    <w:rsid w:val="008C4396"/>
    <w:rsid w:val="008C4925"/>
    <w:rsid w:val="008D4AA0"/>
    <w:rsid w:val="008F1DEB"/>
    <w:rsid w:val="008F5F73"/>
    <w:rsid w:val="0090683A"/>
    <w:rsid w:val="009118DA"/>
    <w:rsid w:val="00912F98"/>
    <w:rsid w:val="0091451F"/>
    <w:rsid w:val="00916EFB"/>
    <w:rsid w:val="00917E51"/>
    <w:rsid w:val="009266E7"/>
    <w:rsid w:val="00932DFD"/>
    <w:rsid w:val="009412E8"/>
    <w:rsid w:val="00944948"/>
    <w:rsid w:val="009450B4"/>
    <w:rsid w:val="00945905"/>
    <w:rsid w:val="00950918"/>
    <w:rsid w:val="00954DD1"/>
    <w:rsid w:val="009558ED"/>
    <w:rsid w:val="009623A5"/>
    <w:rsid w:val="00962B32"/>
    <w:rsid w:val="00963BFA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D0154"/>
    <w:rsid w:val="009D7BE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60A6E"/>
    <w:rsid w:val="00A61451"/>
    <w:rsid w:val="00A64191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47E04"/>
    <w:rsid w:val="00B5331A"/>
    <w:rsid w:val="00B670CF"/>
    <w:rsid w:val="00B77473"/>
    <w:rsid w:val="00B77F11"/>
    <w:rsid w:val="00B8473C"/>
    <w:rsid w:val="00B856EC"/>
    <w:rsid w:val="00B8635A"/>
    <w:rsid w:val="00B86D05"/>
    <w:rsid w:val="00B918D1"/>
    <w:rsid w:val="00BA38CC"/>
    <w:rsid w:val="00BA3D95"/>
    <w:rsid w:val="00BA4A25"/>
    <w:rsid w:val="00BA5B20"/>
    <w:rsid w:val="00BB7852"/>
    <w:rsid w:val="00BC0F50"/>
    <w:rsid w:val="00BC44C0"/>
    <w:rsid w:val="00BD7B49"/>
    <w:rsid w:val="00BE00DE"/>
    <w:rsid w:val="00BE0B30"/>
    <w:rsid w:val="00BE6399"/>
    <w:rsid w:val="00BE76C3"/>
    <w:rsid w:val="00BE799C"/>
    <w:rsid w:val="00BF3972"/>
    <w:rsid w:val="00C0101A"/>
    <w:rsid w:val="00C100E2"/>
    <w:rsid w:val="00C11B34"/>
    <w:rsid w:val="00C47A90"/>
    <w:rsid w:val="00C569A2"/>
    <w:rsid w:val="00C663DD"/>
    <w:rsid w:val="00C66892"/>
    <w:rsid w:val="00C80196"/>
    <w:rsid w:val="00C81B1F"/>
    <w:rsid w:val="00C8387E"/>
    <w:rsid w:val="00C903D2"/>
    <w:rsid w:val="00C90F1C"/>
    <w:rsid w:val="00CA1324"/>
    <w:rsid w:val="00CB25E6"/>
    <w:rsid w:val="00CB2DA3"/>
    <w:rsid w:val="00CB3217"/>
    <w:rsid w:val="00CC0725"/>
    <w:rsid w:val="00CC1410"/>
    <w:rsid w:val="00CC7C22"/>
    <w:rsid w:val="00CD1093"/>
    <w:rsid w:val="00CD5462"/>
    <w:rsid w:val="00CE4AF6"/>
    <w:rsid w:val="00CF3BD5"/>
    <w:rsid w:val="00CF4F70"/>
    <w:rsid w:val="00CF752B"/>
    <w:rsid w:val="00D009B2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0533"/>
    <w:rsid w:val="00DD3DA1"/>
    <w:rsid w:val="00DF0B91"/>
    <w:rsid w:val="00DF191C"/>
    <w:rsid w:val="00DF25A0"/>
    <w:rsid w:val="00DF6A84"/>
    <w:rsid w:val="00E02154"/>
    <w:rsid w:val="00E02DAE"/>
    <w:rsid w:val="00E069ED"/>
    <w:rsid w:val="00E122E4"/>
    <w:rsid w:val="00E25AE7"/>
    <w:rsid w:val="00E323EA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05481"/>
    <w:rsid w:val="00F156E6"/>
    <w:rsid w:val="00F16381"/>
    <w:rsid w:val="00F20C60"/>
    <w:rsid w:val="00F32F71"/>
    <w:rsid w:val="00F358DB"/>
    <w:rsid w:val="00F37DAB"/>
    <w:rsid w:val="00F40578"/>
    <w:rsid w:val="00F62F4F"/>
    <w:rsid w:val="00F664D4"/>
    <w:rsid w:val="00F67092"/>
    <w:rsid w:val="00F7556F"/>
    <w:rsid w:val="00F77C8D"/>
    <w:rsid w:val="00F842B3"/>
    <w:rsid w:val="00F85AF6"/>
    <w:rsid w:val="00F86145"/>
    <w:rsid w:val="00F87424"/>
    <w:rsid w:val="00F8749B"/>
    <w:rsid w:val="00F90904"/>
    <w:rsid w:val="00FA0EB8"/>
    <w:rsid w:val="00FB5B7E"/>
    <w:rsid w:val="00FC0DE2"/>
    <w:rsid w:val="00FC1923"/>
    <w:rsid w:val="00FC4B8C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63717"/>
    <w:pPr>
      <w:bidi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2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6.bin"/><Relationship Id="rId279" Type="http://schemas.openxmlformats.org/officeDocument/2006/relationships/image" Target="media/image136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1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8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3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image" Target="media/image111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7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7.bin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2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2.bin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7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9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8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8.bin"/><Relationship Id="rId185" Type="http://schemas.openxmlformats.org/officeDocument/2006/relationships/image" Target="media/image9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4.wmf"/><Relationship Id="rId232" Type="http://schemas.openxmlformats.org/officeDocument/2006/relationships/image" Target="media/image113.wmf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image" Target="media/image134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png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footer" Target="footer1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5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0.wmf"/><Relationship Id="rId288" Type="http://schemas.openxmlformats.org/officeDocument/2006/relationships/fontTable" Target="fontTable.xml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3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7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0.bin"/><Relationship Id="rId289" Type="http://schemas.openxmlformats.org/officeDocument/2006/relationships/theme" Target="theme/theme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06.wmf"/><Relationship Id="rId258" Type="http://schemas.openxmlformats.org/officeDocument/2006/relationships/oleObject" Target="embeddings/oleObject127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1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344D9F-11EE-4498-B314-605DD9C95B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14</TotalTime>
  <Pages>4</Pages>
  <Words>1167</Words>
  <Characters>6655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49</cp:revision>
  <cp:lastPrinted>2024-09-04T16:02:00Z</cp:lastPrinted>
  <dcterms:created xsi:type="dcterms:W3CDTF">2020-05-21T12:14:00Z</dcterms:created>
  <dcterms:modified xsi:type="dcterms:W3CDTF">2024-09-15T1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